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6C1844" w14:textId="2E4AA5E8" w:rsidR="000415AB" w:rsidRPr="0095527C" w:rsidRDefault="00042A6D" w:rsidP="00A867A0">
      <w:pPr>
        <w:spacing w:after="0" w:line="240" w:lineRule="auto"/>
        <w:jc w:val="center"/>
        <w:rPr>
          <w:i/>
        </w:rPr>
      </w:pPr>
      <w:bookmarkStart w:id="0" w:name="_GoBack"/>
      <w:bookmarkEnd w:id="0"/>
      <w:r w:rsidRPr="0095527C">
        <w:rPr>
          <w:i/>
        </w:rPr>
        <w:t>QFL</w:t>
      </w:r>
      <w:r w:rsidR="00AD509C" w:rsidRPr="0095527C">
        <w:rPr>
          <w:i/>
        </w:rPr>
        <w:t>-</w:t>
      </w:r>
      <w:r w:rsidR="00B47D6C">
        <w:rPr>
          <w:i/>
        </w:rPr>
        <w:t>1221</w:t>
      </w:r>
      <w:r w:rsidR="00A867A0" w:rsidRPr="0095527C">
        <w:rPr>
          <w:i/>
        </w:rPr>
        <w:t xml:space="preserve"> </w:t>
      </w:r>
      <w:r w:rsidR="00B47D6C">
        <w:rPr>
          <w:i/>
        </w:rPr>
        <w:t xml:space="preserve">– </w:t>
      </w:r>
      <w:r w:rsidR="00A867A0" w:rsidRPr="0095527C">
        <w:rPr>
          <w:i/>
        </w:rPr>
        <w:t>Estrutura e Propriedades de</w:t>
      </w:r>
      <w:r w:rsidRPr="0095527C">
        <w:rPr>
          <w:i/>
        </w:rPr>
        <w:t xml:space="preserve"> Compostos Orgânicos</w:t>
      </w:r>
      <w:r w:rsidR="0095527C" w:rsidRPr="0095527C">
        <w:rPr>
          <w:i/>
        </w:rPr>
        <w:t xml:space="preserve"> – </w:t>
      </w:r>
      <w:r w:rsidR="006419BA">
        <w:rPr>
          <w:i/>
        </w:rPr>
        <w:t>2017</w:t>
      </w:r>
    </w:p>
    <w:p w14:paraId="6EEBADDC" w14:textId="77777777" w:rsidR="00A867A0" w:rsidRPr="000415AB" w:rsidRDefault="00A867A0" w:rsidP="00A867A0">
      <w:pPr>
        <w:spacing w:after="0" w:line="240" w:lineRule="auto"/>
        <w:jc w:val="center"/>
        <w:rPr>
          <w:sz w:val="24"/>
          <w:szCs w:val="24"/>
        </w:rPr>
      </w:pPr>
    </w:p>
    <w:p w14:paraId="6279C3DC" w14:textId="77777777" w:rsidR="0095527C" w:rsidRPr="0095527C" w:rsidRDefault="0095527C" w:rsidP="00AD509C">
      <w:pPr>
        <w:spacing w:after="0" w:line="240" w:lineRule="auto"/>
        <w:jc w:val="center"/>
        <w:rPr>
          <w:b/>
          <w:sz w:val="24"/>
          <w:szCs w:val="24"/>
        </w:rPr>
      </w:pPr>
      <w:r w:rsidRPr="0095527C">
        <w:rPr>
          <w:b/>
          <w:sz w:val="24"/>
          <w:szCs w:val="24"/>
        </w:rPr>
        <w:t>Tutorial:</w:t>
      </w:r>
    </w:p>
    <w:p w14:paraId="745BC156" w14:textId="77777777" w:rsidR="00042A6D" w:rsidRPr="0095527C" w:rsidRDefault="0095527C" w:rsidP="00AD509C">
      <w:pPr>
        <w:spacing w:after="0" w:line="240" w:lineRule="auto"/>
        <w:jc w:val="center"/>
        <w:rPr>
          <w:b/>
          <w:sz w:val="24"/>
          <w:szCs w:val="24"/>
        </w:rPr>
      </w:pPr>
      <w:r w:rsidRPr="0095527C">
        <w:rPr>
          <w:b/>
          <w:sz w:val="24"/>
          <w:szCs w:val="24"/>
        </w:rPr>
        <w:t xml:space="preserve">Noções Gerais para </w:t>
      </w:r>
      <w:r w:rsidR="00434744" w:rsidRPr="0095527C">
        <w:rPr>
          <w:b/>
          <w:sz w:val="24"/>
          <w:szCs w:val="24"/>
        </w:rPr>
        <w:t>a</w:t>
      </w:r>
      <w:r w:rsidR="00FB321A" w:rsidRPr="0095527C">
        <w:rPr>
          <w:b/>
          <w:sz w:val="24"/>
          <w:szCs w:val="24"/>
        </w:rPr>
        <w:t xml:space="preserve"> N</w:t>
      </w:r>
      <w:r w:rsidR="00042A6D" w:rsidRPr="0095527C">
        <w:rPr>
          <w:b/>
          <w:sz w:val="24"/>
          <w:szCs w:val="24"/>
        </w:rPr>
        <w:t xml:space="preserve">omenclatura </w:t>
      </w:r>
      <w:r w:rsidR="00434744" w:rsidRPr="0095527C">
        <w:rPr>
          <w:b/>
          <w:sz w:val="24"/>
          <w:szCs w:val="24"/>
        </w:rPr>
        <w:t>de Compostos Orgânicos</w:t>
      </w:r>
    </w:p>
    <w:p w14:paraId="7F14E817" w14:textId="77777777" w:rsidR="00AD509C" w:rsidRPr="000415AB" w:rsidRDefault="00AD509C" w:rsidP="00AD509C">
      <w:pPr>
        <w:spacing w:after="0" w:line="240" w:lineRule="auto"/>
        <w:jc w:val="center"/>
        <w:rPr>
          <w:b/>
        </w:rPr>
      </w:pPr>
    </w:p>
    <w:p w14:paraId="6018B144" w14:textId="77777777" w:rsidR="00A867A0" w:rsidRDefault="000415AB" w:rsidP="00A867A0">
      <w:pPr>
        <w:spacing w:after="0" w:line="240" w:lineRule="auto"/>
        <w:jc w:val="both"/>
      </w:pPr>
      <w:r>
        <w:t xml:space="preserve">Leitura recomendada: </w:t>
      </w:r>
      <w:r w:rsidRPr="00EB1D3B">
        <w:rPr>
          <w:i/>
        </w:rPr>
        <w:t>Química Orgânica</w:t>
      </w:r>
      <w:r w:rsidR="00C7106A" w:rsidRPr="00EB1D3B">
        <w:rPr>
          <w:i/>
        </w:rPr>
        <w:t>:</w:t>
      </w:r>
      <w:r w:rsidRPr="00EB1D3B">
        <w:rPr>
          <w:i/>
        </w:rPr>
        <w:t xml:space="preserve"> Estrutura e Função</w:t>
      </w:r>
      <w:r w:rsidRPr="00EB1D3B">
        <w:t xml:space="preserve">, K. Peter C. </w:t>
      </w:r>
      <w:proofErr w:type="spellStart"/>
      <w:r w:rsidRPr="00EB1D3B">
        <w:t>Vollhardt</w:t>
      </w:r>
      <w:proofErr w:type="spellEnd"/>
      <w:r w:rsidRPr="00EB1D3B">
        <w:t xml:space="preserve">, Neil E. </w:t>
      </w:r>
      <w:proofErr w:type="spellStart"/>
      <w:r w:rsidRPr="00EB1D3B">
        <w:t>Schore</w:t>
      </w:r>
      <w:proofErr w:type="spellEnd"/>
      <w:r w:rsidR="008D586F" w:rsidRPr="00EB1D3B">
        <w:t>,</w:t>
      </w:r>
      <w:r w:rsidR="00292E5C">
        <w:t xml:space="preserve"> 4ª e</w:t>
      </w:r>
      <w:r w:rsidR="00EB1D3B">
        <w:t>d.</w:t>
      </w:r>
      <w:r w:rsidR="008D586F" w:rsidRPr="00EB1D3B">
        <w:t xml:space="preserve">, </w:t>
      </w:r>
      <w:proofErr w:type="spellStart"/>
      <w:r w:rsidR="00292E5C" w:rsidRPr="00EB1D3B">
        <w:t>Bookman</w:t>
      </w:r>
      <w:proofErr w:type="spellEnd"/>
      <w:r w:rsidR="00292E5C">
        <w:t>, Porto Alegre</w:t>
      </w:r>
      <w:r w:rsidR="008D586F" w:rsidRPr="00EB1D3B">
        <w:t>, 2004.</w:t>
      </w:r>
    </w:p>
    <w:p w14:paraId="2E5561BC" w14:textId="77777777" w:rsidR="00302BA5" w:rsidRPr="00A867A0" w:rsidRDefault="00302BA5" w:rsidP="00A867A0">
      <w:pPr>
        <w:spacing w:after="0" w:line="240" w:lineRule="auto"/>
        <w:jc w:val="both"/>
      </w:pPr>
    </w:p>
    <w:p w14:paraId="1C932F95" w14:textId="77777777" w:rsidR="00042A6D" w:rsidRDefault="00371710" w:rsidP="00A867A0">
      <w:pPr>
        <w:spacing w:after="0" w:line="240" w:lineRule="auto"/>
        <w:jc w:val="both"/>
        <w:rPr>
          <w:b/>
        </w:rPr>
      </w:pPr>
      <w:r w:rsidRPr="00FB321A">
        <w:rPr>
          <w:b/>
        </w:rPr>
        <w:t>1. Hidrocarbonetos</w:t>
      </w:r>
      <w:r w:rsidR="00434744">
        <w:rPr>
          <w:b/>
        </w:rPr>
        <w:t xml:space="preserve"> Alifáticos</w:t>
      </w:r>
    </w:p>
    <w:p w14:paraId="55952924" w14:textId="77777777" w:rsidR="00BF3236" w:rsidRPr="00FB321A" w:rsidRDefault="00BF3236" w:rsidP="00A867A0">
      <w:pPr>
        <w:spacing w:after="0" w:line="240" w:lineRule="auto"/>
        <w:jc w:val="both"/>
        <w:rPr>
          <w:b/>
        </w:rPr>
      </w:pPr>
    </w:p>
    <w:p w14:paraId="565824E4" w14:textId="77777777" w:rsidR="006A692A" w:rsidRDefault="003C12B1" w:rsidP="00A867A0">
      <w:pPr>
        <w:spacing w:after="0" w:line="240" w:lineRule="auto"/>
        <w:ind w:firstLine="708"/>
        <w:jc w:val="both"/>
      </w:pPr>
      <w:r>
        <w:t>Moléculas orgânicas contendo</w:t>
      </w:r>
      <w:r w:rsidR="00371710">
        <w:t xml:space="preserve"> apenas carbono e hidrogênio. Os hidrocarbonetos que possuem apenas ligações simp</w:t>
      </w:r>
      <w:r w:rsidR="00434744">
        <w:t xml:space="preserve">les são denominados </w:t>
      </w:r>
      <w:proofErr w:type="spellStart"/>
      <w:r w:rsidR="00434744">
        <w:t>alcanos</w:t>
      </w:r>
      <w:proofErr w:type="spellEnd"/>
      <w:r w:rsidR="00434744">
        <w:t>. Alqu</w:t>
      </w:r>
      <w:r w:rsidR="00371710">
        <w:t>enos e al</w:t>
      </w:r>
      <w:r w:rsidR="00434744">
        <w:t>qu</w:t>
      </w:r>
      <w:r w:rsidR="00371710">
        <w:t>inos possuem ligações duplas e triplas, respectivamente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4E5D22" w14:paraId="64C23C33" w14:textId="77777777">
        <w:tc>
          <w:tcPr>
            <w:tcW w:w="2881" w:type="dxa"/>
            <w:tcBorders>
              <w:top w:val="single" w:sz="6" w:space="0" w:color="FFFFFF"/>
              <w:left w:val="single" w:sz="8" w:space="0" w:color="FFFFFF"/>
              <w:bottom w:val="single" w:sz="6" w:space="0" w:color="FFFFFF"/>
              <w:right w:val="single" w:sz="8" w:space="0" w:color="FFFFFF"/>
            </w:tcBorders>
            <w:vAlign w:val="center"/>
          </w:tcPr>
          <w:p w14:paraId="0E8C1E5D" w14:textId="77777777" w:rsidR="0006262F" w:rsidRDefault="0006262F" w:rsidP="004E5D22">
            <w:pPr>
              <w:spacing w:after="0" w:line="240" w:lineRule="auto"/>
              <w:jc w:val="center"/>
              <w:rPr>
                <w:rFonts w:cs="Calibri"/>
              </w:rPr>
            </w:pPr>
          </w:p>
          <w:p w14:paraId="30759FF7" w14:textId="77777777" w:rsidR="004E5D22" w:rsidRPr="004E5D22" w:rsidRDefault="004E5D22" w:rsidP="004E5D22">
            <w:pPr>
              <w:spacing w:after="0" w:line="240" w:lineRule="auto"/>
              <w:jc w:val="center"/>
              <w:rPr>
                <w:rFonts w:cs="Calibri"/>
              </w:rPr>
            </w:pPr>
            <w:proofErr w:type="spellStart"/>
            <w:r w:rsidRPr="004E5D22">
              <w:rPr>
                <w:rFonts w:cs="Calibri"/>
              </w:rPr>
              <w:t>Alcano</w:t>
            </w:r>
            <w:proofErr w:type="spellEnd"/>
          </w:p>
          <w:p w14:paraId="2B8699D4" w14:textId="77777777" w:rsidR="004E5D22" w:rsidRPr="004E5D22" w:rsidRDefault="004E5D22" w:rsidP="004E5D22">
            <w:pPr>
              <w:spacing w:after="0" w:line="240" w:lineRule="auto"/>
              <w:jc w:val="center"/>
              <w:rPr>
                <w:rFonts w:cs="Calibri"/>
              </w:rPr>
            </w:pPr>
          </w:p>
        </w:tc>
        <w:tc>
          <w:tcPr>
            <w:tcW w:w="2881" w:type="dxa"/>
            <w:tcBorders>
              <w:top w:val="single" w:sz="6" w:space="0" w:color="FFFFFF"/>
              <w:left w:val="single" w:sz="8" w:space="0" w:color="FFFFFF"/>
              <w:bottom w:val="single" w:sz="6" w:space="0" w:color="FFFFFF"/>
              <w:right w:val="single" w:sz="8" w:space="0" w:color="FFFFFF"/>
            </w:tcBorders>
            <w:vAlign w:val="center"/>
          </w:tcPr>
          <w:p w14:paraId="65C81E59" w14:textId="77777777" w:rsidR="004E5D22" w:rsidRPr="004E5D22" w:rsidRDefault="00434744" w:rsidP="004E5D22">
            <w:pPr>
              <w:spacing w:after="0" w:line="240" w:lineRule="auto"/>
              <w:jc w:val="center"/>
              <w:rPr>
                <w:rFonts w:cs="Calibri"/>
              </w:rPr>
            </w:pPr>
            <w:r>
              <w:rPr>
                <w:rFonts w:cs="Calibri"/>
              </w:rPr>
              <w:t>Alqu</w:t>
            </w:r>
            <w:r w:rsidR="004E5D22" w:rsidRPr="004E5D22">
              <w:rPr>
                <w:rFonts w:cs="Calibri"/>
              </w:rPr>
              <w:t>eno</w:t>
            </w:r>
          </w:p>
        </w:tc>
        <w:tc>
          <w:tcPr>
            <w:tcW w:w="2882" w:type="dxa"/>
            <w:tcBorders>
              <w:top w:val="single" w:sz="6" w:space="0" w:color="FFFFFF"/>
              <w:left w:val="single" w:sz="8" w:space="0" w:color="FFFFFF"/>
              <w:bottom w:val="single" w:sz="6" w:space="0" w:color="FFFFFF"/>
              <w:right w:val="single" w:sz="8" w:space="0" w:color="FFFFFF"/>
            </w:tcBorders>
            <w:vAlign w:val="center"/>
          </w:tcPr>
          <w:p w14:paraId="49412F59" w14:textId="77777777" w:rsidR="004E5D22" w:rsidRPr="004E5D22" w:rsidRDefault="004E5D22" w:rsidP="00434744">
            <w:pPr>
              <w:spacing w:after="0" w:line="240" w:lineRule="auto"/>
              <w:jc w:val="center"/>
              <w:rPr>
                <w:rFonts w:cs="Calibri"/>
              </w:rPr>
            </w:pPr>
            <w:r w:rsidRPr="004E5D22">
              <w:rPr>
                <w:rFonts w:cs="Calibri"/>
              </w:rPr>
              <w:t>Al</w:t>
            </w:r>
            <w:r w:rsidR="00434744">
              <w:rPr>
                <w:rFonts w:cs="Calibri"/>
              </w:rPr>
              <w:t>qu</w:t>
            </w:r>
            <w:r w:rsidRPr="004E5D22">
              <w:rPr>
                <w:rFonts w:cs="Calibri"/>
              </w:rPr>
              <w:t>ino</w:t>
            </w:r>
          </w:p>
        </w:tc>
      </w:tr>
      <w:tr w:rsidR="004E5D22" w14:paraId="3F059C4E" w14:textId="77777777">
        <w:tc>
          <w:tcPr>
            <w:tcW w:w="2881" w:type="dxa"/>
            <w:tcBorders>
              <w:top w:val="single" w:sz="6" w:space="0" w:color="FFFFFF"/>
              <w:left w:val="single" w:sz="8" w:space="0" w:color="FFFFFF"/>
              <w:right w:val="single" w:sz="8" w:space="0" w:color="FFFFFF"/>
            </w:tcBorders>
            <w:vAlign w:val="center"/>
          </w:tcPr>
          <w:p w14:paraId="0A8C6CB0" w14:textId="77777777" w:rsidR="004E5D22" w:rsidRPr="004E5D22" w:rsidRDefault="001D116B" w:rsidP="004E5D22">
            <w:pPr>
              <w:spacing w:after="0" w:line="240" w:lineRule="auto"/>
              <w:jc w:val="center"/>
              <w:rPr>
                <w:rFonts w:cs="Calibri"/>
              </w:rPr>
            </w:pPr>
            <w:r>
              <w:object w:dxaOrig="1047" w:dyaOrig="531" w14:anchorId="6DD381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35pt;height:26.65pt" o:ole="">
                  <v:imagedata r:id="rId7" o:title=""/>
                </v:shape>
                <o:OLEObject Type="Embed" ProgID="ChemDraw.Document.6.0" ShapeID="_x0000_i1025" DrawAspect="Content" ObjectID="_1553353218" r:id="rId8"/>
              </w:object>
            </w:r>
          </w:p>
        </w:tc>
        <w:tc>
          <w:tcPr>
            <w:tcW w:w="2881" w:type="dxa"/>
            <w:tcBorders>
              <w:top w:val="single" w:sz="6" w:space="0" w:color="FFFFFF"/>
              <w:left w:val="single" w:sz="8" w:space="0" w:color="FFFFFF"/>
              <w:right w:val="single" w:sz="8" w:space="0" w:color="FFFFFF"/>
            </w:tcBorders>
            <w:vAlign w:val="center"/>
          </w:tcPr>
          <w:p w14:paraId="48324E97" w14:textId="77777777" w:rsidR="004E5D22" w:rsidRPr="004E5D22" w:rsidRDefault="001D116B" w:rsidP="004E5D22">
            <w:pPr>
              <w:spacing w:after="0" w:line="240" w:lineRule="auto"/>
              <w:jc w:val="center"/>
              <w:rPr>
                <w:rFonts w:cs="Calibri"/>
              </w:rPr>
            </w:pPr>
            <w:r>
              <w:object w:dxaOrig="1190" w:dyaOrig="394" w14:anchorId="662C3B16">
                <v:shape id="_x0000_i1026" type="#_x0000_t75" style="width:63.35pt;height:20.65pt" o:ole="">
                  <v:imagedata r:id="rId9" o:title=""/>
                </v:shape>
                <o:OLEObject Type="Embed" ProgID="ChemDraw.Document.6.0" ShapeID="_x0000_i1026" DrawAspect="Content" ObjectID="_1553353219" r:id="rId10"/>
              </w:object>
            </w:r>
          </w:p>
        </w:tc>
        <w:tc>
          <w:tcPr>
            <w:tcW w:w="2882" w:type="dxa"/>
            <w:tcBorders>
              <w:top w:val="single" w:sz="6" w:space="0" w:color="FFFFFF"/>
              <w:left w:val="single" w:sz="8" w:space="0" w:color="FFFFFF"/>
              <w:right w:val="single" w:sz="8" w:space="0" w:color="FFFFFF"/>
            </w:tcBorders>
            <w:vAlign w:val="center"/>
          </w:tcPr>
          <w:p w14:paraId="4CFDC89A" w14:textId="77777777" w:rsidR="004E5D22" w:rsidRPr="004E5D22" w:rsidRDefault="001D116B" w:rsidP="004E5D22">
            <w:pPr>
              <w:spacing w:after="0" w:line="240" w:lineRule="auto"/>
              <w:jc w:val="center"/>
              <w:rPr>
                <w:rFonts w:cs="Calibri"/>
              </w:rPr>
            </w:pPr>
            <w:r>
              <w:object w:dxaOrig="1232" w:dyaOrig="252" w14:anchorId="49E39AAD">
                <v:shape id="_x0000_i1027" type="#_x0000_t75" style="width:68.65pt;height:14.65pt" o:ole="">
                  <v:imagedata r:id="rId11" o:title=""/>
                </v:shape>
                <o:OLEObject Type="Embed" ProgID="ChemDraw.Document.6.0" ShapeID="_x0000_i1027" DrawAspect="Content" ObjectID="_1553353220" r:id="rId12"/>
              </w:object>
            </w:r>
          </w:p>
        </w:tc>
      </w:tr>
      <w:tr w:rsidR="004E5D22" w14:paraId="41E5F919" w14:textId="77777777">
        <w:tc>
          <w:tcPr>
            <w:tcW w:w="2881" w:type="dxa"/>
            <w:tcBorders>
              <w:top w:val="single" w:sz="6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vAlign w:val="center"/>
          </w:tcPr>
          <w:p w14:paraId="554A2670" w14:textId="77777777" w:rsidR="004E5D22" w:rsidRDefault="004E5D22" w:rsidP="004E5D22">
            <w:pPr>
              <w:spacing w:after="0" w:line="240" w:lineRule="auto"/>
              <w:jc w:val="center"/>
            </w:pPr>
          </w:p>
          <w:p w14:paraId="18B1892E" w14:textId="77777777" w:rsidR="00302BA5" w:rsidRDefault="00302BA5" w:rsidP="004E5D22">
            <w:pPr>
              <w:spacing w:after="0" w:line="240" w:lineRule="auto"/>
              <w:jc w:val="center"/>
            </w:pPr>
          </w:p>
        </w:tc>
        <w:tc>
          <w:tcPr>
            <w:tcW w:w="2881" w:type="dxa"/>
            <w:tcBorders>
              <w:top w:val="single" w:sz="6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vAlign w:val="center"/>
          </w:tcPr>
          <w:p w14:paraId="6DE8722A" w14:textId="77777777" w:rsidR="004E5D22" w:rsidRDefault="004E5D22" w:rsidP="00310A6B">
            <w:pPr>
              <w:spacing w:after="0" w:line="240" w:lineRule="auto"/>
            </w:pPr>
          </w:p>
        </w:tc>
        <w:tc>
          <w:tcPr>
            <w:tcW w:w="2882" w:type="dxa"/>
            <w:tcBorders>
              <w:top w:val="single" w:sz="6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vAlign w:val="center"/>
          </w:tcPr>
          <w:p w14:paraId="0970A7E7" w14:textId="77777777" w:rsidR="004E5D22" w:rsidRDefault="004E5D22" w:rsidP="004E5D22">
            <w:pPr>
              <w:spacing w:after="0" w:line="240" w:lineRule="auto"/>
              <w:jc w:val="center"/>
            </w:pPr>
          </w:p>
        </w:tc>
      </w:tr>
    </w:tbl>
    <w:p w14:paraId="2E92060E" w14:textId="77777777" w:rsidR="006A692A" w:rsidRDefault="006A692A" w:rsidP="00A867A0">
      <w:pPr>
        <w:spacing w:after="0" w:line="240" w:lineRule="auto"/>
        <w:jc w:val="both"/>
        <w:rPr>
          <w:b/>
        </w:rPr>
      </w:pPr>
      <w:r w:rsidRPr="00FB321A">
        <w:rPr>
          <w:b/>
        </w:rPr>
        <w:t xml:space="preserve">1.1. </w:t>
      </w:r>
      <w:proofErr w:type="spellStart"/>
      <w:r w:rsidRPr="00FB321A">
        <w:rPr>
          <w:b/>
        </w:rPr>
        <w:t>Alcanos</w:t>
      </w:r>
      <w:proofErr w:type="spellEnd"/>
    </w:p>
    <w:p w14:paraId="32FF15FD" w14:textId="77777777" w:rsidR="00A867A0" w:rsidRPr="00FB321A" w:rsidRDefault="00A867A0" w:rsidP="00A867A0">
      <w:pPr>
        <w:spacing w:after="0" w:line="240" w:lineRule="auto"/>
        <w:jc w:val="both"/>
        <w:rPr>
          <w:b/>
        </w:rPr>
      </w:pPr>
    </w:p>
    <w:p w14:paraId="7EFB48A6" w14:textId="77777777" w:rsidR="00371710" w:rsidRDefault="006A692A" w:rsidP="00A867A0">
      <w:pPr>
        <w:spacing w:after="0" w:line="240" w:lineRule="auto"/>
        <w:jc w:val="both"/>
      </w:pPr>
      <w:r>
        <w:t>Fórmula Geral: C</w:t>
      </w:r>
      <w:r w:rsidRPr="006A692A">
        <w:rPr>
          <w:i/>
          <w:vertAlign w:val="subscript"/>
        </w:rPr>
        <w:t>n</w:t>
      </w:r>
      <w:r>
        <w:t>H</w:t>
      </w:r>
      <w:r w:rsidRPr="006A692A">
        <w:rPr>
          <w:i/>
          <w:vertAlign w:val="subscript"/>
        </w:rPr>
        <w:t>2n+2</w:t>
      </w:r>
      <w:r>
        <w:t xml:space="preserve"> </w:t>
      </w:r>
    </w:p>
    <w:p w14:paraId="091EFBEC" w14:textId="77777777" w:rsidR="006A692A" w:rsidRDefault="006A692A" w:rsidP="00A867A0">
      <w:pPr>
        <w:spacing w:after="0" w:line="240" w:lineRule="auto"/>
        <w:jc w:val="both"/>
      </w:pPr>
      <w:r>
        <w:t>Contém</w:t>
      </w:r>
      <w:r w:rsidR="008B453F">
        <w:t xml:space="preserve"> apenas ligações simples,</w:t>
      </w:r>
      <w:r>
        <w:t xml:space="preserve"> são compostos saturados.</w:t>
      </w:r>
    </w:p>
    <w:p w14:paraId="04B34AB4" w14:textId="77777777" w:rsidR="00A867A0" w:rsidRDefault="006A692A" w:rsidP="00A867A0">
      <w:pPr>
        <w:spacing w:after="0" w:line="240" w:lineRule="auto"/>
        <w:jc w:val="both"/>
      </w:pPr>
      <w:r>
        <w:t xml:space="preserve">Estrutura: </w:t>
      </w:r>
      <w:r w:rsidR="00DD7C0D">
        <w:t xml:space="preserve">podem apresentar </w:t>
      </w:r>
      <w:r>
        <w:t>cadeias lineares, ramificadas ou cíclicas (ciclo-</w:t>
      </w:r>
      <w:proofErr w:type="spellStart"/>
      <w:r>
        <w:t>alcanos</w:t>
      </w:r>
      <w:proofErr w:type="spellEnd"/>
      <w:r>
        <w:t>)</w:t>
      </w:r>
      <w:r w:rsidR="00540DA6">
        <w:t>.</w:t>
      </w:r>
    </w:p>
    <w:p w14:paraId="6D45972E" w14:textId="77777777" w:rsidR="00A867A0" w:rsidRDefault="00A867A0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E557ED" w:rsidRPr="008C5329" w14:paraId="7C339358" w14:textId="77777777">
        <w:trPr>
          <w:trHeight w:hRule="exact" w:val="284"/>
          <w:jc w:val="center"/>
        </w:trPr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21C5BDF8" w14:textId="77777777" w:rsidR="00810D14" w:rsidRPr="00A867A0" w:rsidRDefault="00810D14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proofErr w:type="spellStart"/>
            <w:r w:rsidRPr="00A867A0">
              <w:rPr>
                <w:rFonts w:cs="Calibri"/>
                <w:sz w:val="18"/>
                <w:szCs w:val="18"/>
              </w:rPr>
              <w:t>Alcano</w:t>
            </w:r>
            <w:proofErr w:type="spellEnd"/>
            <w:r w:rsidRPr="00A867A0">
              <w:rPr>
                <w:rFonts w:cs="Calibri"/>
                <w:sz w:val="18"/>
                <w:szCs w:val="18"/>
              </w:rPr>
              <w:t xml:space="preserve"> linear</w:t>
            </w:r>
          </w:p>
          <w:p w14:paraId="3A15891E" w14:textId="77777777" w:rsidR="00810D14" w:rsidRPr="00A867A0" w:rsidRDefault="00810D14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</w:p>
        </w:tc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673A1C50" w14:textId="77777777" w:rsidR="00810D14" w:rsidRPr="00A867A0" w:rsidRDefault="00810D14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proofErr w:type="spellStart"/>
            <w:r w:rsidRPr="00A867A0">
              <w:rPr>
                <w:rFonts w:cs="Calibri"/>
                <w:sz w:val="18"/>
                <w:szCs w:val="18"/>
              </w:rPr>
              <w:t>Alcano</w:t>
            </w:r>
            <w:proofErr w:type="spellEnd"/>
            <w:r w:rsidRPr="00A867A0">
              <w:rPr>
                <w:rFonts w:cs="Calibri"/>
                <w:sz w:val="18"/>
                <w:szCs w:val="18"/>
              </w:rPr>
              <w:t xml:space="preserve"> ramificado</w:t>
            </w:r>
          </w:p>
        </w:tc>
        <w:tc>
          <w:tcPr>
            <w:tcW w:w="2882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3B5D0FCA" w14:textId="77777777" w:rsidR="00810D14" w:rsidRPr="00A867A0" w:rsidRDefault="00FB321A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proofErr w:type="spellStart"/>
            <w:r w:rsidRPr="00A867A0">
              <w:rPr>
                <w:rFonts w:cs="Calibri"/>
                <w:sz w:val="18"/>
                <w:szCs w:val="18"/>
              </w:rPr>
              <w:t>Ciclo</w:t>
            </w:r>
            <w:r w:rsidR="00810D14" w:rsidRPr="00A867A0">
              <w:rPr>
                <w:rFonts w:cs="Calibri"/>
                <w:sz w:val="18"/>
                <w:szCs w:val="18"/>
              </w:rPr>
              <w:t>alcano</w:t>
            </w:r>
            <w:proofErr w:type="spellEnd"/>
          </w:p>
        </w:tc>
      </w:tr>
      <w:tr w:rsidR="00E557ED" w:rsidRPr="008C5329" w14:paraId="5396A6A8" w14:textId="77777777">
        <w:trPr>
          <w:trHeight w:val="284"/>
          <w:jc w:val="center"/>
        </w:trPr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61A88470" w14:textId="77777777" w:rsidR="00810D14" w:rsidRPr="008C5329" w:rsidRDefault="001D116B" w:rsidP="008B453F">
            <w:pPr>
              <w:spacing w:after="0" w:line="240" w:lineRule="auto"/>
              <w:jc w:val="center"/>
              <w:rPr>
                <w:rFonts w:cs="Calibri"/>
              </w:rPr>
            </w:pPr>
            <w:r w:rsidRPr="008C5329">
              <w:rPr>
                <w:rFonts w:cs="Calibri"/>
              </w:rPr>
              <w:object w:dxaOrig="1190" w:dyaOrig="749" w14:anchorId="3BB1B6F7">
                <v:shape id="_x0000_i1028" type="#_x0000_t75" style="width:59.35pt;height:38pt" o:ole="">
                  <v:imagedata r:id="rId13" o:title=""/>
                </v:shape>
                <o:OLEObject Type="Embed" ProgID="ChemDraw.Document.6.0" ShapeID="_x0000_i1028" DrawAspect="Content" ObjectID="_1553353221" r:id="rId14"/>
              </w:object>
            </w:r>
          </w:p>
        </w:tc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18EDA511" w14:textId="77777777" w:rsidR="00810D14" w:rsidRPr="008C5329" w:rsidRDefault="001D116B" w:rsidP="008B453F">
            <w:pPr>
              <w:spacing w:after="0" w:line="240" w:lineRule="auto"/>
              <w:jc w:val="center"/>
              <w:rPr>
                <w:rFonts w:cs="Calibri"/>
              </w:rPr>
            </w:pPr>
            <w:r>
              <w:object w:dxaOrig="1109" w:dyaOrig="768" w14:anchorId="2BC4EC96">
                <v:shape id="_x0000_i1029" type="#_x0000_t75" style="width:53.35pt;height:36.65pt" o:ole="">
                  <v:imagedata r:id="rId15" o:title=""/>
                </v:shape>
                <o:OLEObject Type="Embed" ProgID="ChemDraw.Document.6.0" ShapeID="_x0000_i1029" DrawAspect="Content" ObjectID="_1553353222" r:id="rId16"/>
              </w:object>
            </w:r>
          </w:p>
        </w:tc>
        <w:tc>
          <w:tcPr>
            <w:tcW w:w="2882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6FE2319F" w14:textId="77777777" w:rsidR="00810D14" w:rsidRPr="008C5329" w:rsidRDefault="001D116B" w:rsidP="008B453F">
            <w:pPr>
              <w:spacing w:after="0" w:line="240" w:lineRule="auto"/>
              <w:jc w:val="center"/>
              <w:rPr>
                <w:rFonts w:cs="Calibri"/>
              </w:rPr>
            </w:pPr>
            <w:r w:rsidRPr="008C5329">
              <w:rPr>
                <w:rFonts w:cs="Calibri"/>
              </w:rPr>
              <w:object w:dxaOrig="1051" w:dyaOrig="558" w14:anchorId="3CB4FB94">
                <v:shape id="_x0000_i1030" type="#_x0000_t75" style="width:44.65pt;height:24pt" o:ole="">
                  <v:imagedata r:id="rId17" o:title=""/>
                </v:shape>
                <o:OLEObject Type="Embed" ProgID="ChemDraw.Document.6.0" ShapeID="_x0000_i1030" DrawAspect="Content" ObjectID="_1553353223" r:id="rId18"/>
              </w:object>
            </w:r>
          </w:p>
        </w:tc>
      </w:tr>
      <w:tr w:rsidR="00E557ED" w:rsidRPr="008C5329" w14:paraId="01E311EF" w14:textId="77777777">
        <w:trPr>
          <w:trHeight w:hRule="exact" w:val="284"/>
          <w:jc w:val="center"/>
        </w:trPr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55846BA6" w14:textId="77777777" w:rsidR="00810D14" w:rsidRPr="00FD1A0C" w:rsidRDefault="00810D14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D1A0C">
              <w:rPr>
                <w:rFonts w:cs="Calibri"/>
                <w:sz w:val="18"/>
                <w:szCs w:val="18"/>
              </w:rPr>
              <w:t>Butano, C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4</w:t>
            </w:r>
            <w:r w:rsidRPr="00FD1A0C">
              <w:rPr>
                <w:rFonts w:cs="Calibri"/>
                <w:sz w:val="18"/>
                <w:szCs w:val="18"/>
              </w:rPr>
              <w:t>H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10</w:t>
            </w:r>
          </w:p>
          <w:p w14:paraId="5422995E" w14:textId="77777777" w:rsidR="00810D14" w:rsidRPr="00FD1A0C" w:rsidRDefault="00810D14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</w:p>
        </w:tc>
        <w:tc>
          <w:tcPr>
            <w:tcW w:w="2881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4E6291BA" w14:textId="77777777" w:rsidR="00810D14" w:rsidRPr="00FD1A0C" w:rsidRDefault="00DD7C0D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D1A0C">
              <w:rPr>
                <w:rFonts w:cs="Calibri"/>
                <w:sz w:val="18"/>
                <w:szCs w:val="18"/>
              </w:rPr>
              <w:t>2-metil-propano, C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4</w:t>
            </w:r>
            <w:r w:rsidRPr="00FD1A0C">
              <w:rPr>
                <w:rFonts w:cs="Calibri"/>
                <w:sz w:val="18"/>
                <w:szCs w:val="18"/>
              </w:rPr>
              <w:t>H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2882" w:type="dxa"/>
            <w:tcBorders>
              <w:top w:val="single" w:sz="12" w:space="0" w:color="FFFFFF"/>
              <w:left w:val="single" w:sz="12" w:space="0" w:color="FFFFFF"/>
              <w:bottom w:val="single" w:sz="12" w:space="0" w:color="FFFFFF"/>
              <w:right w:val="single" w:sz="12" w:space="0" w:color="FFFFFF"/>
            </w:tcBorders>
            <w:vAlign w:val="center"/>
          </w:tcPr>
          <w:p w14:paraId="367D5999" w14:textId="77777777" w:rsidR="00810D14" w:rsidRPr="00FD1A0C" w:rsidRDefault="00DD7C0D" w:rsidP="008B453F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proofErr w:type="spellStart"/>
            <w:r w:rsidRPr="00FD1A0C">
              <w:rPr>
                <w:rFonts w:cs="Calibri"/>
                <w:sz w:val="18"/>
                <w:szCs w:val="18"/>
              </w:rPr>
              <w:t>Ciclobutano</w:t>
            </w:r>
            <w:proofErr w:type="spellEnd"/>
            <w:r w:rsidRPr="00FD1A0C">
              <w:rPr>
                <w:rFonts w:cs="Calibri"/>
                <w:sz w:val="18"/>
                <w:szCs w:val="18"/>
              </w:rPr>
              <w:t>, C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4</w:t>
            </w:r>
            <w:r w:rsidRPr="00FD1A0C">
              <w:rPr>
                <w:rFonts w:cs="Calibri"/>
                <w:sz w:val="18"/>
                <w:szCs w:val="18"/>
              </w:rPr>
              <w:t>H</w:t>
            </w:r>
            <w:r w:rsidRPr="00FD1A0C">
              <w:rPr>
                <w:rFonts w:cs="Calibri"/>
                <w:sz w:val="18"/>
                <w:szCs w:val="18"/>
                <w:vertAlign w:val="subscript"/>
              </w:rPr>
              <w:t>10</w:t>
            </w:r>
          </w:p>
        </w:tc>
      </w:tr>
    </w:tbl>
    <w:p w14:paraId="7F33BF02" w14:textId="77777777" w:rsidR="00AC4AE5" w:rsidRDefault="00AC4AE5" w:rsidP="00524B56">
      <w:pPr>
        <w:jc w:val="both"/>
        <w:rPr>
          <w:highlight w:val="red"/>
        </w:rPr>
      </w:pPr>
    </w:p>
    <w:p w14:paraId="7F33B0FA" w14:textId="77777777" w:rsidR="00434744" w:rsidRDefault="00434744" w:rsidP="00434744">
      <w:pPr>
        <w:jc w:val="both"/>
      </w:pPr>
      <w:r>
        <w:t>Classificação dos átomos de Carbono</w:t>
      </w:r>
      <w:r w:rsidR="0053331E">
        <w:t>:</w:t>
      </w: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19"/>
        <w:gridCol w:w="1815"/>
        <w:gridCol w:w="1800"/>
        <w:gridCol w:w="1806"/>
        <w:gridCol w:w="1657"/>
      </w:tblGrid>
      <w:tr w:rsidR="00434744" w14:paraId="3D287C80" w14:textId="77777777" w:rsidTr="00886882">
        <w:tc>
          <w:tcPr>
            <w:tcW w:w="181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7D196452" w14:textId="77777777" w:rsidR="00434744" w:rsidRDefault="009555E1" w:rsidP="00886882">
            <w:pPr>
              <w:jc w:val="center"/>
            </w:pPr>
            <w:r w:rsidRPr="00310A6B">
              <w:rPr>
                <w:sz w:val="18"/>
                <w:szCs w:val="18"/>
              </w:rPr>
              <w:object w:dxaOrig="828" w:dyaOrig="854" w14:anchorId="06242261">
                <v:shape id="_x0000_i1031" type="#_x0000_t75" style="width:37.35pt;height:38.65pt" o:ole="">
                  <v:imagedata r:id="rId19" o:title=""/>
                </v:shape>
                <o:OLEObject Type="Embed" ProgID="ChemDraw.Document.6.0" ShapeID="_x0000_i1031" DrawAspect="Content" ObjectID="_1553353224" r:id="rId20"/>
              </w:object>
            </w:r>
          </w:p>
        </w:tc>
        <w:tc>
          <w:tcPr>
            <w:tcW w:w="181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22AA795" w14:textId="77777777" w:rsidR="00434744" w:rsidRDefault="001D116B" w:rsidP="00886882">
            <w:pPr>
              <w:jc w:val="center"/>
            </w:pPr>
            <w:r w:rsidRPr="00310A6B">
              <w:rPr>
                <w:sz w:val="18"/>
                <w:szCs w:val="18"/>
              </w:rPr>
              <w:object w:dxaOrig="828" w:dyaOrig="854" w14:anchorId="33478CE6">
                <v:shape id="_x0000_i1032" type="#_x0000_t75" style="width:37.35pt;height:38pt" o:ole="">
                  <v:imagedata r:id="rId21" o:title=""/>
                </v:shape>
                <o:OLEObject Type="Embed" ProgID="ChemDraw.Document.6.0" ShapeID="_x0000_i1032" DrawAspect="Content" ObjectID="_1553353225" r:id="rId22"/>
              </w:object>
            </w:r>
          </w:p>
        </w:tc>
        <w:tc>
          <w:tcPr>
            <w:tcW w:w="180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496BDA77" w14:textId="77777777" w:rsidR="00434744" w:rsidRDefault="001D116B" w:rsidP="00886882">
            <w:pPr>
              <w:jc w:val="center"/>
            </w:pPr>
            <w:r w:rsidRPr="00310A6B">
              <w:rPr>
                <w:sz w:val="18"/>
                <w:szCs w:val="18"/>
              </w:rPr>
              <w:object w:dxaOrig="820" w:dyaOrig="854" w14:anchorId="5AF52D18">
                <v:shape id="_x0000_i1033" type="#_x0000_t75" style="width:36pt;height:37.35pt" o:ole="">
                  <v:imagedata r:id="rId23" o:title=""/>
                </v:shape>
                <o:OLEObject Type="Embed" ProgID="ChemDraw.Document.6.0" ShapeID="_x0000_i1033" DrawAspect="Content" ObjectID="_1553353226" r:id="rId24"/>
              </w:object>
            </w:r>
          </w:p>
        </w:tc>
        <w:tc>
          <w:tcPr>
            <w:tcW w:w="180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49A8F12E" w14:textId="77777777" w:rsidR="00434744" w:rsidRDefault="001D116B" w:rsidP="00886882">
            <w:pPr>
              <w:jc w:val="center"/>
            </w:pPr>
            <w:r w:rsidRPr="00310A6B">
              <w:rPr>
                <w:sz w:val="18"/>
                <w:szCs w:val="18"/>
              </w:rPr>
              <w:object w:dxaOrig="828" w:dyaOrig="854" w14:anchorId="0ACFCDE2">
                <v:shape id="_x0000_i1034" type="#_x0000_t75" style="width:36.65pt;height:37.35pt" o:ole="">
                  <v:imagedata r:id="rId25" o:title=""/>
                </v:shape>
                <o:OLEObject Type="Embed" ProgID="ChemDraw.Document.6.0" ShapeID="_x0000_i1034" DrawAspect="Content" ObjectID="_1553353227" r:id="rId26"/>
              </w:object>
            </w:r>
          </w:p>
        </w:tc>
        <w:tc>
          <w:tcPr>
            <w:tcW w:w="165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71394567" w14:textId="77777777" w:rsidR="00434744" w:rsidRPr="00310A6B" w:rsidRDefault="001D116B" w:rsidP="00886882">
            <w:pPr>
              <w:jc w:val="center"/>
              <w:rPr>
                <w:sz w:val="18"/>
                <w:szCs w:val="18"/>
              </w:rPr>
            </w:pPr>
            <w:r w:rsidRPr="00310A6B">
              <w:rPr>
                <w:sz w:val="18"/>
                <w:szCs w:val="18"/>
              </w:rPr>
              <w:object w:dxaOrig="828" w:dyaOrig="854" w14:anchorId="611A1A9C">
                <v:shape id="_x0000_i1035" type="#_x0000_t75" style="width:37.35pt;height:38pt" o:ole="">
                  <v:imagedata r:id="rId27" o:title=""/>
                </v:shape>
                <o:OLEObject Type="Embed" ProgID="ChemDraw.Document.6.0" ShapeID="_x0000_i1035" DrawAspect="Content" ObjectID="_1553353228" r:id="rId28"/>
              </w:object>
            </w:r>
          </w:p>
        </w:tc>
      </w:tr>
      <w:tr w:rsidR="00434744" w14:paraId="226E7F48" w14:textId="77777777" w:rsidTr="00886882">
        <w:tc>
          <w:tcPr>
            <w:tcW w:w="181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53D0C8C" w14:textId="77777777" w:rsidR="00434744" w:rsidRDefault="00434744" w:rsidP="00886882">
            <w:pPr>
              <w:jc w:val="center"/>
            </w:pPr>
            <w:r w:rsidRPr="00310A6B">
              <w:rPr>
                <w:sz w:val="18"/>
                <w:szCs w:val="18"/>
              </w:rPr>
              <w:t>Metílico</w:t>
            </w:r>
          </w:p>
        </w:tc>
        <w:tc>
          <w:tcPr>
            <w:tcW w:w="181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2172CBB" w14:textId="77777777" w:rsidR="00434744" w:rsidRDefault="00434744" w:rsidP="00886882">
            <w:pPr>
              <w:jc w:val="center"/>
            </w:pPr>
            <w:r w:rsidRPr="00310A6B">
              <w:rPr>
                <w:sz w:val="18"/>
                <w:szCs w:val="18"/>
              </w:rPr>
              <w:t>Primário</w:t>
            </w:r>
          </w:p>
        </w:tc>
        <w:tc>
          <w:tcPr>
            <w:tcW w:w="180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E1BBB8D" w14:textId="77777777" w:rsidR="00434744" w:rsidRDefault="00434744" w:rsidP="00886882">
            <w:pPr>
              <w:jc w:val="center"/>
            </w:pPr>
            <w:r w:rsidRPr="00310A6B">
              <w:rPr>
                <w:sz w:val="18"/>
                <w:szCs w:val="18"/>
              </w:rPr>
              <w:t>Secundário</w:t>
            </w:r>
          </w:p>
        </w:tc>
        <w:tc>
          <w:tcPr>
            <w:tcW w:w="180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8F70436" w14:textId="77777777" w:rsidR="00434744" w:rsidRDefault="00434744" w:rsidP="00886882">
            <w:pPr>
              <w:jc w:val="center"/>
            </w:pPr>
            <w:r w:rsidRPr="00310A6B">
              <w:rPr>
                <w:sz w:val="18"/>
                <w:szCs w:val="18"/>
              </w:rPr>
              <w:t>Terciário</w:t>
            </w:r>
          </w:p>
        </w:tc>
        <w:tc>
          <w:tcPr>
            <w:tcW w:w="1657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77696C59" w14:textId="77777777" w:rsidR="00434744" w:rsidRDefault="00434744" w:rsidP="00886882">
            <w:pPr>
              <w:jc w:val="center"/>
            </w:pPr>
            <w:r w:rsidRPr="00310A6B">
              <w:rPr>
                <w:sz w:val="18"/>
                <w:szCs w:val="18"/>
              </w:rPr>
              <w:t>Quaternário</w:t>
            </w:r>
          </w:p>
        </w:tc>
      </w:tr>
    </w:tbl>
    <w:p w14:paraId="0415A4D5" w14:textId="77777777" w:rsidR="00434744" w:rsidRPr="00A867A0" w:rsidRDefault="00434744" w:rsidP="00434744">
      <w:pPr>
        <w:jc w:val="center"/>
      </w:pPr>
      <w:r w:rsidRPr="00310A6B">
        <w:t>R = grupos alquila</w:t>
      </w:r>
    </w:p>
    <w:p w14:paraId="4D613148" w14:textId="77777777" w:rsidR="00434744" w:rsidRDefault="00434744" w:rsidP="00A867A0">
      <w:pPr>
        <w:spacing w:after="0" w:line="240" w:lineRule="auto"/>
        <w:jc w:val="both"/>
        <w:rPr>
          <w:lang w:val="en-US"/>
        </w:rPr>
      </w:pPr>
    </w:p>
    <w:p w14:paraId="24AC6FF3" w14:textId="77777777" w:rsidR="00DD7C0D" w:rsidRDefault="00DD7C0D" w:rsidP="00A867A0">
      <w:pPr>
        <w:spacing w:after="0" w:line="240" w:lineRule="auto"/>
        <w:jc w:val="both"/>
        <w:rPr>
          <w:lang w:val="en-US"/>
        </w:rPr>
      </w:pPr>
      <w:proofErr w:type="spellStart"/>
      <w:r w:rsidRPr="00A6181B">
        <w:rPr>
          <w:lang w:val="en-US"/>
        </w:rPr>
        <w:t>Nomenclatura</w:t>
      </w:r>
      <w:proofErr w:type="spellEnd"/>
      <w:r w:rsidRPr="00A6181B">
        <w:rPr>
          <w:lang w:val="en-US"/>
        </w:rPr>
        <w:t xml:space="preserve"> IUPAC</w:t>
      </w:r>
      <w:r w:rsidR="00A6181B" w:rsidRPr="00A6181B">
        <w:rPr>
          <w:lang w:val="en-US"/>
        </w:rPr>
        <w:t xml:space="preserve"> (</w:t>
      </w:r>
      <w:r w:rsidR="00A6181B" w:rsidRPr="00A6181B">
        <w:rPr>
          <w:i/>
          <w:lang w:val="en-US"/>
        </w:rPr>
        <w:t>International Union of Pure and Applied Chemistry</w:t>
      </w:r>
      <w:r w:rsidR="00A6181B">
        <w:rPr>
          <w:lang w:val="en-US"/>
        </w:rPr>
        <w:t>)</w:t>
      </w:r>
      <w:r w:rsidRPr="00A6181B">
        <w:rPr>
          <w:lang w:val="en-US"/>
        </w:rPr>
        <w:t xml:space="preserve">: </w:t>
      </w:r>
    </w:p>
    <w:p w14:paraId="064F7A1F" w14:textId="77777777" w:rsidR="00A867A0" w:rsidRPr="00A6181B" w:rsidRDefault="00A867A0" w:rsidP="00A867A0">
      <w:pPr>
        <w:spacing w:after="0" w:line="240" w:lineRule="auto"/>
        <w:jc w:val="both"/>
        <w:rPr>
          <w:lang w:val="en-US"/>
        </w:rPr>
      </w:pPr>
    </w:p>
    <w:p w14:paraId="320CBD9F" w14:textId="77777777" w:rsidR="00DD7C0D" w:rsidRDefault="00DD7C0D" w:rsidP="00A867A0">
      <w:pPr>
        <w:spacing w:after="0" w:line="240" w:lineRule="auto"/>
        <w:jc w:val="both"/>
        <w:rPr>
          <w:b/>
        </w:rPr>
      </w:pPr>
      <w:r>
        <w:t>Terminação</w:t>
      </w:r>
      <w:r w:rsidR="007C23F5">
        <w:t>:</w:t>
      </w:r>
      <w:r>
        <w:t xml:space="preserve"> </w:t>
      </w:r>
      <w:r>
        <w:rPr>
          <w:b/>
        </w:rPr>
        <w:t>–</w:t>
      </w:r>
      <w:r w:rsidRPr="00DD7C0D">
        <w:rPr>
          <w:b/>
        </w:rPr>
        <w:t>ano</w:t>
      </w:r>
    </w:p>
    <w:p w14:paraId="2DD345BE" w14:textId="77777777" w:rsidR="00A867A0" w:rsidRDefault="00A867A0" w:rsidP="00A867A0">
      <w:pPr>
        <w:spacing w:after="0" w:line="240" w:lineRule="auto"/>
        <w:jc w:val="both"/>
        <w:rPr>
          <w:b/>
        </w:rPr>
      </w:pPr>
    </w:p>
    <w:p w14:paraId="1D2760B8" w14:textId="77777777" w:rsidR="009102BB" w:rsidRDefault="00DD7C0D" w:rsidP="00A867A0">
      <w:pPr>
        <w:spacing w:after="0" w:line="240" w:lineRule="auto"/>
        <w:jc w:val="both"/>
      </w:pPr>
      <w:r w:rsidRPr="009102BB">
        <w:rPr>
          <w:b/>
        </w:rPr>
        <w:lastRenderedPageBreak/>
        <w:t>Regra 1:</w:t>
      </w:r>
      <w:r>
        <w:t xml:space="preserve"> Localizar a cadeia com </w:t>
      </w:r>
      <w:r w:rsidR="007C23F5">
        <w:t xml:space="preserve">a </w:t>
      </w:r>
      <w:r>
        <w:t>maior sequ</w:t>
      </w:r>
      <w:r w:rsidR="000A44F3">
        <w:t>ência de carbonos,</w:t>
      </w:r>
      <w:r>
        <w:t xml:space="preserve"> </w:t>
      </w:r>
      <w:r w:rsidR="00540DA6">
        <w:t>deno</w:t>
      </w:r>
      <w:r w:rsidR="00434744">
        <w:t xml:space="preserve">minada </w:t>
      </w:r>
      <w:r>
        <w:t>cadeia principal</w:t>
      </w:r>
      <w:r w:rsidR="000A44F3">
        <w:t>,</w:t>
      </w:r>
      <w:r>
        <w:t xml:space="preserve"> e dar o nome</w:t>
      </w:r>
      <w:r w:rsidR="00AE5113">
        <w:t xml:space="preserve"> de acordo com a T</w:t>
      </w:r>
      <w:r w:rsidR="00434744">
        <w:t>abela 1</w:t>
      </w:r>
      <w:r>
        <w:t>. Os grupos ligados à cadeia principal</w:t>
      </w:r>
      <w:r w:rsidR="007C23F5">
        <w:t>,</w:t>
      </w:r>
      <w:r>
        <w:t xml:space="preserve"> que forem diferentes de hidrogênio, serão denominados substituintes.</w:t>
      </w:r>
      <w:r w:rsidR="009102BB">
        <w:t xml:space="preserve"> </w:t>
      </w:r>
    </w:p>
    <w:p w14:paraId="0AB62C64" w14:textId="77777777" w:rsidR="00434744" w:rsidRPr="00F430EE" w:rsidRDefault="00434744" w:rsidP="00434744">
      <w:pPr>
        <w:spacing w:after="0" w:line="240" w:lineRule="auto"/>
        <w:jc w:val="both"/>
        <w:rPr>
          <w:sz w:val="20"/>
          <w:szCs w:val="20"/>
        </w:rPr>
      </w:pPr>
      <w:r w:rsidRPr="00DE384E">
        <w:rPr>
          <w:b/>
          <w:sz w:val="20"/>
          <w:szCs w:val="20"/>
        </w:rPr>
        <w:t>Tabela 1:</w:t>
      </w:r>
      <w:r w:rsidRPr="00DE384E">
        <w:rPr>
          <w:sz w:val="20"/>
          <w:szCs w:val="20"/>
        </w:rPr>
        <w:t xml:space="preserve"> </w:t>
      </w:r>
      <w:proofErr w:type="spellStart"/>
      <w:r w:rsidRPr="00DE384E">
        <w:rPr>
          <w:sz w:val="20"/>
          <w:szCs w:val="20"/>
        </w:rPr>
        <w:t>Alcanos</w:t>
      </w:r>
      <w:proofErr w:type="spellEnd"/>
      <w:r w:rsidRPr="00DE384E">
        <w:rPr>
          <w:sz w:val="20"/>
          <w:szCs w:val="20"/>
        </w:rPr>
        <w:t xml:space="preserve"> não ramificados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40"/>
        <w:gridCol w:w="1440"/>
        <w:gridCol w:w="1441"/>
        <w:gridCol w:w="1441"/>
        <w:gridCol w:w="1441"/>
        <w:gridCol w:w="1441"/>
      </w:tblGrid>
      <w:tr w:rsidR="00434744" w:rsidRPr="00F430EE" w14:paraId="7BAA56E7" w14:textId="77777777" w:rsidTr="00886882">
        <w:trPr>
          <w:jc w:val="center"/>
        </w:trPr>
        <w:tc>
          <w:tcPr>
            <w:tcW w:w="1440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09D1BEFD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Nome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4E98AE66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n</w:t>
            </w:r>
          </w:p>
        </w:tc>
        <w:tc>
          <w:tcPr>
            <w:tcW w:w="1441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52676BA0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Estrutura</w:t>
            </w:r>
          </w:p>
        </w:tc>
        <w:tc>
          <w:tcPr>
            <w:tcW w:w="1441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6498BA88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Nome</w:t>
            </w:r>
          </w:p>
        </w:tc>
        <w:tc>
          <w:tcPr>
            <w:tcW w:w="1441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5238D257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n</w:t>
            </w:r>
          </w:p>
        </w:tc>
        <w:tc>
          <w:tcPr>
            <w:tcW w:w="1441" w:type="dxa"/>
            <w:tcBorders>
              <w:top w:val="single" w:sz="12" w:space="0" w:color="auto"/>
              <w:left w:val="single" w:sz="8" w:space="0" w:color="FFFFFF"/>
              <w:bottom w:val="single" w:sz="6" w:space="0" w:color="auto"/>
              <w:right w:val="single" w:sz="8" w:space="0" w:color="FFFFFF"/>
            </w:tcBorders>
            <w:vAlign w:val="center"/>
          </w:tcPr>
          <w:p w14:paraId="68EA32C3" w14:textId="77777777" w:rsidR="00434744" w:rsidRPr="00F430EE" w:rsidRDefault="00434744" w:rsidP="0088688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F430EE">
              <w:rPr>
                <w:b/>
                <w:sz w:val="20"/>
                <w:szCs w:val="20"/>
              </w:rPr>
              <w:t>Estrutura</w:t>
            </w:r>
          </w:p>
        </w:tc>
      </w:tr>
      <w:tr w:rsidR="00434744" w:rsidRPr="00F430EE" w14:paraId="4A55AEA8" w14:textId="77777777" w:rsidTr="00886882">
        <w:trPr>
          <w:jc w:val="center"/>
        </w:trPr>
        <w:tc>
          <w:tcPr>
            <w:tcW w:w="1440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0D4C39E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Metano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D616D3A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1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DA801F7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1604DE6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F430EE">
              <w:rPr>
                <w:sz w:val="20"/>
                <w:szCs w:val="20"/>
              </w:rPr>
              <w:t>Hexano</w:t>
            </w:r>
            <w:proofErr w:type="spellEnd"/>
          </w:p>
        </w:tc>
        <w:tc>
          <w:tcPr>
            <w:tcW w:w="1441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699636B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6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587EB2C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4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434744" w:rsidRPr="00F430EE" w14:paraId="5D45D0AB" w14:textId="77777777" w:rsidTr="00886882">
        <w:trPr>
          <w:jc w:val="center"/>
        </w:trPr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41A3B4C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Etano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D61AB67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2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6F94B42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4C90FB2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F430EE">
              <w:rPr>
                <w:sz w:val="20"/>
                <w:szCs w:val="20"/>
              </w:rPr>
              <w:t>Heptano</w:t>
            </w:r>
            <w:proofErr w:type="spellEnd"/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06C0F15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7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C8B764B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5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434744" w:rsidRPr="00F430EE" w14:paraId="288CC996" w14:textId="77777777" w:rsidTr="00886882">
        <w:trPr>
          <w:jc w:val="center"/>
        </w:trPr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A631D84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Propano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7703249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3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645F27D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4746254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Octano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FECFDD7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8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1D30C54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6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434744" w:rsidRPr="00F430EE" w14:paraId="0B1557EC" w14:textId="77777777" w:rsidTr="00886882">
        <w:trPr>
          <w:jc w:val="center"/>
        </w:trPr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C1E3584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Butano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DF7E15E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4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98DB9E0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D20A16A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F430EE">
              <w:rPr>
                <w:sz w:val="20"/>
                <w:szCs w:val="20"/>
              </w:rPr>
              <w:t>Nonano</w:t>
            </w:r>
            <w:proofErr w:type="spellEnd"/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7DD2D95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9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B2A914F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7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434744" w:rsidRPr="00F430EE" w14:paraId="3F4316B2" w14:textId="77777777" w:rsidTr="00886882">
        <w:trPr>
          <w:jc w:val="center"/>
        </w:trPr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4CDAB281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Pentano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7CFEDA6C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5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580E6016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3A8919C3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Decano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38AE2BA7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10</w:t>
            </w:r>
          </w:p>
        </w:tc>
        <w:tc>
          <w:tcPr>
            <w:tcW w:w="1441" w:type="dxa"/>
            <w:tcBorders>
              <w:top w:val="single" w:sz="8" w:space="0" w:color="FFFFFF"/>
              <w:left w:val="single" w:sz="8" w:space="0" w:color="FFFFFF"/>
              <w:bottom w:val="single" w:sz="12" w:space="0" w:color="auto"/>
              <w:right w:val="single" w:sz="8" w:space="0" w:color="FFFFFF"/>
            </w:tcBorders>
            <w:vAlign w:val="center"/>
          </w:tcPr>
          <w:p w14:paraId="0CCD6908" w14:textId="77777777" w:rsidR="00434744" w:rsidRPr="00F430EE" w:rsidRDefault="00434744" w:rsidP="0088688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  <w:r w:rsidRPr="00F430EE">
              <w:rPr>
                <w:sz w:val="20"/>
                <w:szCs w:val="20"/>
              </w:rPr>
              <w:t>(CH</w:t>
            </w:r>
            <w:r w:rsidRPr="00F430EE">
              <w:rPr>
                <w:sz w:val="20"/>
                <w:szCs w:val="20"/>
                <w:vertAlign w:val="subscript"/>
              </w:rPr>
              <w:t>2</w:t>
            </w:r>
            <w:r w:rsidRPr="00F430EE">
              <w:rPr>
                <w:sz w:val="20"/>
                <w:szCs w:val="20"/>
              </w:rPr>
              <w:t>)</w:t>
            </w:r>
            <w:r w:rsidRPr="00F430EE">
              <w:rPr>
                <w:sz w:val="20"/>
                <w:szCs w:val="20"/>
                <w:vertAlign w:val="subscript"/>
              </w:rPr>
              <w:t>8</w:t>
            </w:r>
            <w:r w:rsidRPr="00F430EE">
              <w:rPr>
                <w:sz w:val="20"/>
                <w:szCs w:val="20"/>
              </w:rPr>
              <w:t>CH</w:t>
            </w:r>
            <w:r w:rsidRPr="00F430EE">
              <w:rPr>
                <w:sz w:val="20"/>
                <w:szCs w:val="20"/>
                <w:vertAlign w:val="subscript"/>
              </w:rPr>
              <w:t>3</w:t>
            </w:r>
          </w:p>
        </w:tc>
      </w:tr>
    </w:tbl>
    <w:p w14:paraId="0BCA8CC0" w14:textId="77777777" w:rsidR="00434744" w:rsidRDefault="00434744" w:rsidP="00A867A0">
      <w:pPr>
        <w:spacing w:after="0" w:line="240" w:lineRule="auto"/>
        <w:jc w:val="both"/>
      </w:pPr>
    </w:p>
    <w:p w14:paraId="74864C4E" w14:textId="77777777" w:rsidR="00A867A0" w:rsidRDefault="00A867A0" w:rsidP="00A867A0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F2213" w14:paraId="7DB9CD79" w14:textId="77777777">
        <w:trPr>
          <w:trHeight w:val="284"/>
        </w:trPr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F2A5321" w14:textId="77777777" w:rsidR="006F2213" w:rsidRDefault="009555E1" w:rsidP="00EB1D3B">
            <w:pPr>
              <w:spacing w:after="0" w:line="240" w:lineRule="auto"/>
              <w:jc w:val="center"/>
            </w:pPr>
            <w:r>
              <w:object w:dxaOrig="1253" w:dyaOrig="769" w14:anchorId="417BC5C3">
                <v:shape id="_x0000_i1036" type="#_x0000_t75" style="width:57.35pt;height:34.65pt" o:ole="">
                  <v:imagedata r:id="rId29" o:title=""/>
                </v:shape>
                <o:OLEObject Type="Embed" ProgID="ChemDraw.Document.6.0" ShapeID="_x0000_i1036" DrawAspect="Content" ObjectID="_1553353229" r:id="rId30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5C4107F" w14:textId="77777777" w:rsidR="006F2213" w:rsidRDefault="009555E1" w:rsidP="00EB1D3B">
            <w:pPr>
              <w:spacing w:after="0" w:line="240" w:lineRule="auto"/>
              <w:jc w:val="center"/>
            </w:pPr>
            <w:r>
              <w:object w:dxaOrig="1649" w:dyaOrig="992" w14:anchorId="445EA3AE">
                <v:shape id="_x0000_i1037" type="#_x0000_t75" style="width:55.35pt;height:32.65pt" o:ole="">
                  <v:imagedata r:id="rId31" o:title=""/>
                </v:shape>
                <o:OLEObject Type="Embed" ProgID="ChemDraw.Document.6.0" ShapeID="_x0000_i1037" DrawAspect="Content" ObjectID="_1553353230" r:id="rId32"/>
              </w:object>
            </w:r>
          </w:p>
        </w:tc>
      </w:tr>
      <w:tr w:rsidR="006F2213" w14:paraId="1D3DFC85" w14:textId="77777777">
        <w:trPr>
          <w:trHeight w:hRule="exact" w:val="284"/>
        </w:trPr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C0C862E" w14:textId="77777777" w:rsidR="006F2213" w:rsidRPr="00F252DB" w:rsidRDefault="008F7A31" w:rsidP="00EB1D3B">
            <w:pPr>
              <w:spacing w:after="0" w:line="240" w:lineRule="auto"/>
              <w:jc w:val="center"/>
              <w:rPr>
                <w:color w:val="FF0000"/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Butano com um </w:t>
            </w:r>
            <w:r w:rsidR="006F2213" w:rsidRPr="00F252DB">
              <w:rPr>
                <w:sz w:val="18"/>
                <w:szCs w:val="18"/>
              </w:rPr>
              <w:t>substituinte</w:t>
            </w:r>
            <w:r w:rsidR="006F2213" w:rsidRPr="00F252DB">
              <w:rPr>
                <w:color w:val="FF0000"/>
                <w:sz w:val="18"/>
                <w:szCs w:val="18"/>
              </w:rPr>
              <w:t xml:space="preserve"> metila</w:t>
            </w:r>
          </w:p>
          <w:p w14:paraId="678469DA" w14:textId="77777777" w:rsidR="006F2213" w:rsidRPr="00F252DB" w:rsidRDefault="006F2213" w:rsidP="00EB1D3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DDDB38C" w14:textId="77777777" w:rsidR="006F2213" w:rsidRPr="00F252DB" w:rsidRDefault="006F2213" w:rsidP="00EB1D3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Metil-butano com a notação de linhas</w:t>
            </w:r>
          </w:p>
        </w:tc>
      </w:tr>
    </w:tbl>
    <w:p w14:paraId="6E0D3B0D" w14:textId="77777777" w:rsidR="00A867A0" w:rsidRDefault="00A867A0" w:rsidP="00EB1D3B">
      <w:pPr>
        <w:spacing w:after="0" w:line="240" w:lineRule="auto"/>
        <w:jc w:val="both"/>
      </w:pPr>
    </w:p>
    <w:p w14:paraId="0C9F5F88" w14:textId="77777777" w:rsidR="000A44F3" w:rsidRDefault="000A44F3" w:rsidP="00EB1D3B">
      <w:pPr>
        <w:spacing w:after="0" w:line="240" w:lineRule="auto"/>
        <w:jc w:val="both"/>
      </w:pPr>
      <w:r>
        <w:t>Quando houver duas cadeias de mesmo tamanho, a principal será aquela com maior número de substituint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F2213" w:rsidRPr="00434744" w14:paraId="70DEB0A1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92096FB" w14:textId="77777777" w:rsidR="006F2213" w:rsidRPr="00434744" w:rsidRDefault="009555E1" w:rsidP="00F252DB">
            <w:pPr>
              <w:jc w:val="center"/>
            </w:pPr>
            <w:r w:rsidRPr="00434744">
              <w:object w:dxaOrig="3208" w:dyaOrig="2480" w14:anchorId="7DBA1BE1">
                <v:shape id="_x0000_i1038" type="#_x0000_t75" style="width:97.35pt;height:75.35pt" o:ole="">
                  <v:imagedata r:id="rId33" o:title=""/>
                </v:shape>
                <o:OLEObject Type="Embed" ProgID="ChemDraw.Document.6.0" ShapeID="_x0000_i1038" DrawAspect="Content" ObjectID="_1553353231" r:id="rId34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24D0C53" w14:textId="77777777" w:rsidR="006F2213" w:rsidRDefault="009555E1" w:rsidP="00F252DB">
            <w:pPr>
              <w:jc w:val="center"/>
            </w:pPr>
            <w:r w:rsidRPr="00434744">
              <w:object w:dxaOrig="3208" w:dyaOrig="2480" w14:anchorId="67CC867D">
                <v:shape id="_x0000_i1039" type="#_x0000_t75" style="width:100pt;height:77.35pt" o:ole="">
                  <v:imagedata r:id="rId35" o:title=""/>
                </v:shape>
                <o:OLEObject Type="Embed" ProgID="ChemDraw.Document.6.0" ShapeID="_x0000_i1039" DrawAspect="Content" ObjectID="_1553353232" r:id="rId36"/>
              </w:object>
            </w:r>
          </w:p>
        </w:tc>
      </w:tr>
      <w:tr w:rsidR="006F2213" w14:paraId="08E3665C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A2B0095" w14:textId="77777777" w:rsidR="006F2213" w:rsidRPr="00F252DB" w:rsidRDefault="0006468B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Heptano</w:t>
            </w:r>
            <w:proofErr w:type="spellEnd"/>
            <w:r w:rsidRPr="00F252DB">
              <w:rPr>
                <w:sz w:val="18"/>
                <w:szCs w:val="18"/>
              </w:rPr>
              <w:t xml:space="preserve"> com 4 substituintes (Cadeia correta)</w: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EC223C7" w14:textId="77777777" w:rsidR="006F2213" w:rsidRPr="00F252DB" w:rsidRDefault="0006468B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Heptano</w:t>
            </w:r>
            <w:proofErr w:type="spellEnd"/>
            <w:r w:rsidRPr="00F252DB">
              <w:rPr>
                <w:sz w:val="18"/>
                <w:szCs w:val="18"/>
              </w:rPr>
              <w:t xml:space="preserve"> com 3 substituintes (</w:t>
            </w:r>
            <w:r w:rsidRPr="009555E1">
              <w:rPr>
                <w:b/>
                <w:color w:val="FF0000"/>
                <w:sz w:val="18"/>
                <w:szCs w:val="18"/>
              </w:rPr>
              <w:t>Cadeia incorreta</w:t>
            </w:r>
            <w:r w:rsidRPr="00F252DB">
              <w:rPr>
                <w:sz w:val="18"/>
                <w:szCs w:val="18"/>
              </w:rPr>
              <w:t>)</w:t>
            </w:r>
          </w:p>
        </w:tc>
      </w:tr>
    </w:tbl>
    <w:p w14:paraId="16DA7B77" w14:textId="77777777" w:rsidR="007C23F5" w:rsidRDefault="00AF6E37" w:rsidP="00A867A0">
      <w:pPr>
        <w:spacing w:after="0" w:line="240" w:lineRule="auto"/>
        <w:jc w:val="both"/>
      </w:pPr>
      <w:r w:rsidRPr="0006468B">
        <w:rPr>
          <w:b/>
        </w:rPr>
        <w:t>Regra 2:</w:t>
      </w:r>
      <w:r>
        <w:t xml:space="preserve"> Nomear os </w:t>
      </w:r>
      <w:r w:rsidR="001573D3">
        <w:t>grupos</w:t>
      </w:r>
      <w:r>
        <w:t xml:space="preserve"> ligados à cadeia principal </w:t>
      </w:r>
      <w:r w:rsidR="001573D3">
        <w:t xml:space="preserve">como substituintes alquila </w:t>
      </w:r>
      <w:r>
        <w:t>de acordo com a nome</w:t>
      </w:r>
      <w:r w:rsidR="0006468B">
        <w:t>n</w:t>
      </w:r>
      <w:r>
        <w:t xml:space="preserve">clatura da </w:t>
      </w:r>
      <w:r w:rsidR="001573D3" w:rsidRPr="00302BA5">
        <w:t xml:space="preserve">Tabela </w:t>
      </w:r>
      <w:r w:rsidR="00DE384E" w:rsidRPr="00302BA5">
        <w:t>2</w:t>
      </w:r>
      <w:r w:rsidR="00302BA5" w:rsidRPr="00302BA5">
        <w:t>.</w:t>
      </w:r>
    </w:p>
    <w:p w14:paraId="56BF45DE" w14:textId="77777777" w:rsidR="00A867A0" w:rsidRDefault="00A867A0" w:rsidP="00A867A0">
      <w:pPr>
        <w:spacing w:after="0" w:line="240" w:lineRule="auto"/>
        <w:jc w:val="both"/>
        <w:rPr>
          <w:b/>
          <w:sz w:val="20"/>
          <w:szCs w:val="20"/>
        </w:rPr>
      </w:pPr>
    </w:p>
    <w:p w14:paraId="02E833FD" w14:textId="77777777" w:rsidR="00A6181B" w:rsidRDefault="00A6181B" w:rsidP="00B377C4">
      <w:pPr>
        <w:spacing w:after="0" w:line="240" w:lineRule="auto"/>
        <w:jc w:val="both"/>
        <w:rPr>
          <w:sz w:val="20"/>
          <w:szCs w:val="20"/>
        </w:rPr>
      </w:pPr>
      <w:r w:rsidRPr="00302BA5">
        <w:rPr>
          <w:b/>
          <w:sz w:val="20"/>
          <w:szCs w:val="20"/>
        </w:rPr>
        <w:t xml:space="preserve">Tabela </w:t>
      </w:r>
      <w:r w:rsidR="00DA40BE" w:rsidRPr="00302BA5">
        <w:rPr>
          <w:b/>
          <w:sz w:val="20"/>
          <w:szCs w:val="20"/>
        </w:rPr>
        <w:t>2</w:t>
      </w:r>
      <w:r w:rsidRPr="00302BA5">
        <w:rPr>
          <w:b/>
          <w:sz w:val="20"/>
          <w:szCs w:val="20"/>
        </w:rPr>
        <w:t>:</w:t>
      </w:r>
      <w:r w:rsidRPr="00302BA5">
        <w:rPr>
          <w:sz w:val="20"/>
          <w:szCs w:val="20"/>
        </w:rPr>
        <w:t xml:space="preserve"> </w:t>
      </w:r>
      <w:r w:rsidR="00302BA5">
        <w:rPr>
          <w:sz w:val="20"/>
          <w:szCs w:val="20"/>
        </w:rPr>
        <w:t>Grupos alquila ramificados.</w:t>
      </w:r>
    </w:p>
    <w:tbl>
      <w:tblPr>
        <w:tblpPr w:leftFromText="141" w:rightFromText="141" w:vertAnchor="text" w:horzAnchor="margin" w:tblpXSpec="center" w:tblpY="50"/>
        <w:tblW w:w="8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5"/>
        <w:gridCol w:w="2881"/>
        <w:gridCol w:w="2881"/>
        <w:gridCol w:w="2882"/>
      </w:tblGrid>
      <w:tr w:rsidR="00DA045A" w:rsidRPr="00886882" w14:paraId="4B8E628C" w14:textId="77777777" w:rsidTr="00AE5113">
        <w:trPr>
          <w:trHeight w:hRule="exact" w:val="397"/>
        </w:trPr>
        <w:tc>
          <w:tcPr>
            <w:tcW w:w="315" w:type="dxa"/>
            <w:vMerge w:val="restart"/>
            <w:tcBorders>
              <w:top w:val="single" w:sz="8" w:space="0" w:color="FFFFFF"/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211F1853" w14:textId="77777777" w:rsidR="00DA045A" w:rsidRPr="00886882" w:rsidRDefault="00DA045A" w:rsidP="00EB1D3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18" w:space="0" w:color="auto"/>
              <w:left w:val="single" w:sz="8" w:space="0" w:color="FFFFFF"/>
              <w:bottom w:val="single" w:sz="8" w:space="0" w:color="auto"/>
              <w:right w:val="single" w:sz="8" w:space="0" w:color="FFFFFF"/>
            </w:tcBorders>
            <w:vAlign w:val="center"/>
          </w:tcPr>
          <w:p w14:paraId="40F4F076" w14:textId="77777777" w:rsidR="00DA045A" w:rsidRPr="00886882" w:rsidRDefault="00DA045A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b/>
                <w:sz w:val="20"/>
                <w:szCs w:val="20"/>
              </w:rPr>
              <w:t>Estrutura</w:t>
            </w:r>
          </w:p>
        </w:tc>
        <w:tc>
          <w:tcPr>
            <w:tcW w:w="2881" w:type="dxa"/>
            <w:tcBorders>
              <w:top w:val="single" w:sz="18" w:space="0" w:color="auto"/>
              <w:left w:val="single" w:sz="8" w:space="0" w:color="FFFFFF"/>
              <w:bottom w:val="single" w:sz="8" w:space="0" w:color="auto"/>
              <w:right w:val="single" w:sz="8" w:space="0" w:color="FFFFFF"/>
            </w:tcBorders>
            <w:vAlign w:val="center"/>
          </w:tcPr>
          <w:p w14:paraId="0FB9B437" w14:textId="77777777" w:rsidR="00DA045A" w:rsidRPr="00886882" w:rsidRDefault="00DA045A" w:rsidP="00EB1D3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b/>
                <w:sz w:val="20"/>
                <w:szCs w:val="20"/>
              </w:rPr>
              <w:t>Nome</w:t>
            </w:r>
          </w:p>
        </w:tc>
        <w:tc>
          <w:tcPr>
            <w:tcW w:w="2882" w:type="dxa"/>
            <w:tcBorders>
              <w:top w:val="single" w:sz="18" w:space="0" w:color="auto"/>
              <w:left w:val="single" w:sz="8" w:space="0" w:color="FFFFFF"/>
              <w:bottom w:val="single" w:sz="8" w:space="0" w:color="auto"/>
              <w:right w:val="single" w:sz="8" w:space="0" w:color="FFFFFF"/>
            </w:tcBorders>
            <w:vAlign w:val="center"/>
          </w:tcPr>
          <w:p w14:paraId="6243512F" w14:textId="77777777" w:rsidR="00DA045A" w:rsidRPr="00886882" w:rsidRDefault="00DA045A" w:rsidP="00EB1D3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b/>
                <w:sz w:val="20"/>
                <w:szCs w:val="20"/>
              </w:rPr>
              <w:t>Símbolo</w:t>
            </w:r>
          </w:p>
        </w:tc>
      </w:tr>
      <w:tr w:rsidR="00DA045A" w:rsidRPr="00886882" w14:paraId="33FFA7DE" w14:textId="77777777" w:rsidTr="00DA045A">
        <w:trPr>
          <w:trHeight w:hRule="exact" w:val="454"/>
        </w:trPr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306772F8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B27355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667" w:dyaOrig="344" w14:anchorId="2C505E13">
                <v:shape id="_x0000_i1040" type="#_x0000_t75" style="width:33.35pt;height:18pt" o:ole="">
                  <v:imagedata r:id="rId37" o:title=""/>
                </v:shape>
                <o:OLEObject Type="Embed" ProgID="ChemDraw.Document.6.0" ShapeID="_x0000_i1040" DrawAspect="Content" ObjectID="_1553353233" r:id="rId38"/>
              </w:object>
            </w:r>
          </w:p>
        </w:tc>
        <w:tc>
          <w:tcPr>
            <w:tcW w:w="2881" w:type="dxa"/>
            <w:tcBorders>
              <w:top w:val="single" w:sz="8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7FF322F" w14:textId="5964E0D7" w:rsidR="00DA045A" w:rsidRPr="00886882" w:rsidRDefault="00107791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il</w:t>
            </w:r>
          </w:p>
        </w:tc>
        <w:tc>
          <w:tcPr>
            <w:tcW w:w="2882" w:type="dxa"/>
            <w:tcBorders>
              <w:top w:val="single" w:sz="8" w:space="0" w:color="auto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43518A7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t>Me-</w:t>
            </w:r>
          </w:p>
        </w:tc>
      </w:tr>
      <w:tr w:rsidR="00DA045A" w:rsidRPr="00886882" w14:paraId="35CAE4E8" w14:textId="77777777" w:rsidTr="00DA045A">
        <w:trPr>
          <w:trHeight w:hRule="exact" w:val="454"/>
        </w:trPr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71D7CA62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E7C1087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1095" w:dyaOrig="344" w14:anchorId="2235D1A0">
                <v:shape id="_x0000_i1041" type="#_x0000_t75" style="width:55.35pt;height:16.65pt" o:ole="">
                  <v:imagedata r:id="rId39" o:title=""/>
                </v:shape>
                <o:OLEObject Type="Embed" ProgID="ChemDraw.Document.6.0" ShapeID="_x0000_i1041" DrawAspect="Content" ObjectID="_1553353234" r:id="rId40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892FFDA" w14:textId="697F72D2" w:rsidR="00DA045A" w:rsidRPr="00886882" w:rsidRDefault="00C7106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Et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A6E554B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t>Et-</w:t>
            </w:r>
          </w:p>
        </w:tc>
      </w:tr>
      <w:tr w:rsidR="00DA045A" w:rsidRPr="00886882" w14:paraId="0724E154" w14:textId="77777777" w:rsidTr="00DA045A">
        <w:trPr>
          <w:trHeight w:hRule="exact" w:val="454"/>
        </w:trPr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43BC56C6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B59B024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1438" w:dyaOrig="318" w14:anchorId="05B7AEFC">
                <v:shape id="_x0000_i1042" type="#_x0000_t75" style="width:1in;height:16pt" o:ole="">
                  <v:imagedata r:id="rId41" o:title=""/>
                </v:shape>
                <o:OLEObject Type="Embed" ProgID="ChemDraw.Document.6.0" ShapeID="_x0000_i1042" DrawAspect="Content" ObjectID="_1553353235" r:id="rId42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AC71020" w14:textId="7B50E573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i/>
                <w:sz w:val="20"/>
                <w:szCs w:val="20"/>
              </w:rPr>
              <w:t>n</w:t>
            </w:r>
            <w:r w:rsidRPr="00886882">
              <w:rPr>
                <w:sz w:val="20"/>
                <w:szCs w:val="20"/>
              </w:rPr>
              <w:t>-</w:t>
            </w:r>
            <w:proofErr w:type="spellStart"/>
            <w:r w:rsidRPr="00886882">
              <w:rPr>
                <w:sz w:val="20"/>
                <w:szCs w:val="20"/>
              </w:rPr>
              <w:t>Prop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1C25432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i/>
                <w:sz w:val="20"/>
                <w:szCs w:val="20"/>
              </w:rPr>
              <w:t>n</w:t>
            </w:r>
            <w:r w:rsidRPr="00886882">
              <w:rPr>
                <w:sz w:val="20"/>
                <w:szCs w:val="20"/>
              </w:rPr>
              <w:t>-</w:t>
            </w:r>
            <w:proofErr w:type="spellStart"/>
            <w:r w:rsidRPr="00886882">
              <w:rPr>
                <w:sz w:val="20"/>
                <w:szCs w:val="20"/>
              </w:rPr>
              <w:t>Pr</w:t>
            </w:r>
            <w:proofErr w:type="spellEnd"/>
            <w:r w:rsidRPr="00886882">
              <w:rPr>
                <w:sz w:val="20"/>
                <w:szCs w:val="20"/>
              </w:rPr>
              <w:t>-</w:t>
            </w:r>
          </w:p>
        </w:tc>
      </w:tr>
      <w:tr w:rsidR="00DA045A" w:rsidRPr="00886882" w14:paraId="6A16EC49" w14:textId="77777777" w:rsidTr="00DA045A"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2CE4FADB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77864E5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810" w:dyaOrig="793" w14:anchorId="72C0B470">
                <v:shape id="_x0000_i1043" type="#_x0000_t75" style="width:40.65pt;height:39.35pt" o:ole="">
                  <v:imagedata r:id="rId43" o:title=""/>
                </v:shape>
                <o:OLEObject Type="Embed" ProgID="ChemDraw.Document.6.0" ShapeID="_x0000_i1043" DrawAspect="Content" ObjectID="_1553353236" r:id="rId44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0C38E05" w14:textId="77777777" w:rsidR="00DA045A" w:rsidRPr="00886882" w:rsidRDefault="00C7106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sz w:val="20"/>
                <w:szCs w:val="20"/>
              </w:rPr>
              <w:t>I</w:t>
            </w:r>
            <w:r w:rsidR="00DA045A" w:rsidRPr="00886882">
              <w:rPr>
                <w:sz w:val="20"/>
                <w:szCs w:val="20"/>
              </w:rPr>
              <w:t>soprop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92C0DB7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i/>
                <w:sz w:val="20"/>
                <w:szCs w:val="20"/>
              </w:rPr>
              <w:t>i</w:t>
            </w:r>
            <w:r w:rsidRPr="00886882">
              <w:rPr>
                <w:sz w:val="20"/>
                <w:szCs w:val="20"/>
              </w:rPr>
              <w:t>-Pr</w:t>
            </w:r>
            <w:proofErr w:type="spellEnd"/>
            <w:r w:rsidRPr="00886882">
              <w:rPr>
                <w:sz w:val="20"/>
                <w:szCs w:val="20"/>
              </w:rPr>
              <w:t>-</w:t>
            </w:r>
          </w:p>
        </w:tc>
      </w:tr>
      <w:tr w:rsidR="00DA045A" w:rsidRPr="00886882" w14:paraId="7E6C29AE" w14:textId="77777777" w:rsidTr="00DA045A">
        <w:trPr>
          <w:trHeight w:hRule="exact" w:val="454"/>
        </w:trPr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0C739F50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AB37E07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1823" w:dyaOrig="344" w14:anchorId="65D7240C">
                <v:shape id="_x0000_i1044" type="#_x0000_t75" style="width:90.65pt;height:16.65pt" o:ole="">
                  <v:imagedata r:id="rId45" o:title=""/>
                </v:shape>
                <o:OLEObject Type="Embed" ProgID="ChemDraw.Document.6.0" ShapeID="_x0000_i1044" DrawAspect="Content" ObjectID="_1553353237" r:id="rId46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2F6B4B2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i/>
                <w:sz w:val="20"/>
                <w:szCs w:val="20"/>
              </w:rPr>
              <w:t>n</w:t>
            </w:r>
            <w:r w:rsidR="00C7106A">
              <w:rPr>
                <w:sz w:val="20"/>
                <w:szCs w:val="20"/>
              </w:rPr>
              <w:t>-</w:t>
            </w:r>
            <w:proofErr w:type="spellStart"/>
            <w:r w:rsidR="00C7106A">
              <w:rPr>
                <w:sz w:val="20"/>
                <w:szCs w:val="20"/>
              </w:rPr>
              <w:t>but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D7F0EEB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i/>
                <w:sz w:val="20"/>
                <w:szCs w:val="20"/>
              </w:rPr>
              <w:t>n</w:t>
            </w:r>
            <w:r w:rsidRPr="00886882">
              <w:rPr>
                <w:sz w:val="20"/>
                <w:szCs w:val="20"/>
              </w:rPr>
              <w:t>-Bu</w:t>
            </w:r>
            <w:proofErr w:type="spellEnd"/>
            <w:r w:rsidRPr="00886882">
              <w:rPr>
                <w:sz w:val="20"/>
                <w:szCs w:val="20"/>
              </w:rPr>
              <w:t>-</w:t>
            </w:r>
          </w:p>
        </w:tc>
      </w:tr>
      <w:tr w:rsidR="00DA045A" w:rsidRPr="00886882" w14:paraId="097C99DB" w14:textId="77777777" w:rsidTr="00DA045A">
        <w:tc>
          <w:tcPr>
            <w:tcW w:w="315" w:type="dxa"/>
            <w:vMerge/>
            <w:tcBorders>
              <w:left w:val="single" w:sz="8" w:space="0" w:color="FFFFFF"/>
              <w:right w:val="single" w:sz="8" w:space="0" w:color="FFFFFF"/>
            </w:tcBorders>
            <w:shd w:val="clear" w:color="auto" w:fill="auto"/>
          </w:tcPr>
          <w:p w14:paraId="1687F006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80FDABC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1352" w:dyaOrig="594" w14:anchorId="098EC7D7">
                <v:shape id="_x0000_i1045" type="#_x0000_t75" style="width:67.35pt;height:29.35pt" o:ole="">
                  <v:imagedata r:id="rId47" o:title=""/>
                </v:shape>
                <o:OLEObject Type="Embed" ProgID="ChemDraw.Document.6.0" ShapeID="_x0000_i1045" DrawAspect="Content" ObjectID="_1553353238" r:id="rId48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3476638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i/>
                <w:sz w:val="20"/>
                <w:szCs w:val="20"/>
              </w:rPr>
              <w:t>Sec</w:t>
            </w:r>
            <w:r w:rsidRPr="00886882">
              <w:rPr>
                <w:sz w:val="20"/>
                <w:szCs w:val="20"/>
              </w:rPr>
              <w:t>-but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5293901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i/>
                <w:sz w:val="20"/>
                <w:szCs w:val="20"/>
              </w:rPr>
              <w:t>sec</w:t>
            </w:r>
            <w:r w:rsidRPr="00886882">
              <w:rPr>
                <w:sz w:val="20"/>
                <w:szCs w:val="20"/>
              </w:rPr>
              <w:t>-Bu</w:t>
            </w:r>
            <w:proofErr w:type="spellEnd"/>
            <w:r w:rsidRPr="00886882">
              <w:rPr>
                <w:sz w:val="20"/>
                <w:szCs w:val="20"/>
              </w:rPr>
              <w:t>-</w:t>
            </w:r>
          </w:p>
        </w:tc>
      </w:tr>
      <w:tr w:rsidR="00DA045A" w:rsidRPr="00886882" w14:paraId="5E6C814B" w14:textId="77777777" w:rsidTr="00DA045A">
        <w:tc>
          <w:tcPr>
            <w:tcW w:w="315" w:type="dxa"/>
            <w:vMerge/>
            <w:tcBorders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</w:tcPr>
          <w:p w14:paraId="0C272CC5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18" w:space="0" w:color="auto"/>
              <w:right w:val="single" w:sz="8" w:space="0" w:color="FFFFFF"/>
            </w:tcBorders>
            <w:vAlign w:val="center"/>
          </w:tcPr>
          <w:p w14:paraId="55ED3C9C" w14:textId="77777777" w:rsidR="00DA045A" w:rsidRPr="00886882" w:rsidRDefault="00315526" w:rsidP="0031552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86882">
              <w:rPr>
                <w:sz w:val="20"/>
                <w:szCs w:val="20"/>
              </w:rPr>
              <w:object w:dxaOrig="967" w:dyaOrig="848" w14:anchorId="459530A9">
                <v:shape id="_x0000_i1046" type="#_x0000_t75" style="width:48.65pt;height:42.65pt" o:ole="">
                  <v:imagedata r:id="rId49" o:title=""/>
                </v:shape>
                <o:OLEObject Type="Embed" ProgID="ChemDraw.Document.6.0" ShapeID="_x0000_i1046" DrawAspect="Content" ObjectID="_1553353239" r:id="rId50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18" w:space="0" w:color="auto"/>
              <w:right w:val="single" w:sz="8" w:space="0" w:color="FFFFFF"/>
            </w:tcBorders>
            <w:vAlign w:val="center"/>
          </w:tcPr>
          <w:p w14:paraId="093B0B9C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 w:rsidRPr="00886882">
              <w:rPr>
                <w:i/>
                <w:sz w:val="20"/>
                <w:szCs w:val="20"/>
              </w:rPr>
              <w:t>Terc</w:t>
            </w:r>
            <w:r w:rsidRPr="00886882">
              <w:rPr>
                <w:sz w:val="20"/>
                <w:szCs w:val="20"/>
              </w:rPr>
              <w:t>-butil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18" w:space="0" w:color="auto"/>
              <w:right w:val="single" w:sz="8" w:space="0" w:color="FFFFFF"/>
            </w:tcBorders>
            <w:vAlign w:val="center"/>
          </w:tcPr>
          <w:p w14:paraId="39391878" w14:textId="77777777" w:rsidR="00DA045A" w:rsidRPr="00886882" w:rsidRDefault="00DA045A" w:rsidP="00EB1D3B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86882">
              <w:rPr>
                <w:i/>
                <w:sz w:val="20"/>
                <w:szCs w:val="20"/>
              </w:rPr>
              <w:t>t</w:t>
            </w:r>
            <w:r w:rsidRPr="00886882">
              <w:rPr>
                <w:sz w:val="20"/>
                <w:szCs w:val="20"/>
              </w:rPr>
              <w:t>-</w:t>
            </w:r>
            <w:proofErr w:type="spellStart"/>
            <w:r w:rsidRPr="00886882">
              <w:rPr>
                <w:sz w:val="20"/>
                <w:szCs w:val="20"/>
              </w:rPr>
              <w:t>Bu</w:t>
            </w:r>
            <w:proofErr w:type="spellEnd"/>
            <w:r w:rsidRPr="00886882">
              <w:rPr>
                <w:sz w:val="20"/>
                <w:szCs w:val="20"/>
              </w:rPr>
              <w:t>-</w:t>
            </w:r>
          </w:p>
        </w:tc>
      </w:tr>
    </w:tbl>
    <w:p w14:paraId="03A901F3" w14:textId="77777777" w:rsidR="00DA40BE" w:rsidRPr="00F430EE" w:rsidRDefault="00DA40BE" w:rsidP="00EB1D3B">
      <w:pPr>
        <w:spacing w:after="0" w:line="240" w:lineRule="auto"/>
        <w:jc w:val="both"/>
        <w:rPr>
          <w:sz w:val="20"/>
          <w:szCs w:val="20"/>
        </w:rPr>
      </w:pPr>
    </w:p>
    <w:p w14:paraId="05BC89BE" w14:textId="77777777" w:rsidR="00171A86" w:rsidRDefault="00171A86" w:rsidP="00EB1D3B">
      <w:pPr>
        <w:spacing w:after="0" w:line="240" w:lineRule="auto"/>
        <w:jc w:val="both"/>
        <w:rPr>
          <w:b/>
        </w:rPr>
      </w:pPr>
    </w:p>
    <w:p w14:paraId="2CFCF5EC" w14:textId="77777777" w:rsidR="00AF6E37" w:rsidRDefault="00EB1D3B" w:rsidP="00EB1D3B">
      <w:pPr>
        <w:spacing w:after="0" w:line="240" w:lineRule="auto"/>
        <w:jc w:val="both"/>
      </w:pPr>
      <w:r>
        <w:rPr>
          <w:b/>
        </w:rPr>
        <w:br w:type="page"/>
      </w:r>
      <w:r w:rsidR="00AF6E37" w:rsidRPr="0006468B">
        <w:rPr>
          <w:b/>
        </w:rPr>
        <w:lastRenderedPageBreak/>
        <w:t>Regra 3:</w:t>
      </w:r>
      <w:r w:rsidR="00AF6E37">
        <w:t xml:space="preserve"> </w:t>
      </w:r>
      <w:r w:rsidR="00265486">
        <w:t xml:space="preserve">Numerar a cadeia principal a partir da extremidade mais próxima da ramificação, de modo que os carbonos contendo </w:t>
      </w:r>
      <w:r w:rsidR="0006468B">
        <w:t xml:space="preserve">os </w:t>
      </w:r>
      <w:r w:rsidR="00265486">
        <w:t>subs</w:t>
      </w:r>
      <w:r w:rsidR="00F430EE">
        <w:t>ti</w:t>
      </w:r>
      <w:r w:rsidR="007C23F5">
        <w:t>tuintes recebam o menor número</w:t>
      </w:r>
      <w:r w:rsidR="00265486">
        <w:t>. Se houver dois substituintes igualment</w:t>
      </w:r>
      <w:r w:rsidR="008F7A31">
        <w:t>e distantes de cada extremidade</w:t>
      </w:r>
      <w:r w:rsidR="00265486">
        <w:t>, usa-se a ordem alfabética para determinar a menor numeração.</w:t>
      </w:r>
    </w:p>
    <w:p w14:paraId="7F73258A" w14:textId="77777777" w:rsidR="0053331E" w:rsidRDefault="0053331E" w:rsidP="00A867A0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06468B" w14:paraId="17119B0C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F7411EB" w14:textId="77777777" w:rsidR="0006468B" w:rsidRDefault="0006468B" w:rsidP="00F252DB">
            <w:pPr>
              <w:jc w:val="center"/>
            </w:pPr>
            <w:r>
              <w:object w:dxaOrig="2040" w:dyaOrig="1200" w14:anchorId="0778AE05">
                <v:shape id="_x0000_i1047" type="#_x0000_t75" style="width:102pt;height:60pt" o:ole="">
                  <v:imagedata r:id="rId51" o:title=""/>
                </v:shape>
                <o:OLEObject Type="Embed" ProgID="PBrush" ShapeID="_x0000_i1047" DrawAspect="Content" ObjectID="_1553353240" r:id="rId52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2E06F11" w14:textId="77777777" w:rsidR="0006468B" w:rsidRDefault="007B0B2B" w:rsidP="00F252DB">
            <w:pPr>
              <w:jc w:val="center"/>
            </w:pPr>
            <w:r>
              <w:object w:dxaOrig="1920" w:dyaOrig="1185" w14:anchorId="3BB8BB80">
                <v:shape id="_x0000_i1048" type="#_x0000_t75" style="width:96pt;height:59.35pt" o:ole="">
                  <v:imagedata r:id="rId53" o:title=""/>
                </v:shape>
                <o:OLEObject Type="Embed" ProgID="PBrush" ShapeID="_x0000_i1048" DrawAspect="Content" ObjectID="_1553353241" r:id="rId54"/>
              </w:object>
            </w:r>
          </w:p>
        </w:tc>
      </w:tr>
      <w:tr w:rsidR="0006468B" w14:paraId="291FA793" w14:textId="77777777">
        <w:trPr>
          <w:trHeight w:hRule="exact" w:val="284"/>
        </w:trPr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975D3DC" w14:textId="77777777" w:rsidR="0006468B" w:rsidRPr="00F252DB" w:rsidRDefault="007B0B2B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Correto</w: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84D50BF" w14:textId="77777777" w:rsidR="0006468B" w:rsidRPr="004D1376" w:rsidRDefault="007B0B2B" w:rsidP="00F252DB">
            <w:pPr>
              <w:jc w:val="center"/>
              <w:rPr>
                <w:b/>
                <w:color w:val="FF0000"/>
                <w:sz w:val="18"/>
                <w:szCs w:val="18"/>
              </w:rPr>
            </w:pPr>
            <w:r w:rsidRPr="004D1376">
              <w:rPr>
                <w:b/>
                <w:color w:val="FF0000"/>
                <w:sz w:val="18"/>
                <w:szCs w:val="18"/>
              </w:rPr>
              <w:t>Incorreto</w:t>
            </w:r>
          </w:p>
        </w:tc>
      </w:tr>
    </w:tbl>
    <w:p w14:paraId="3E6C735E" w14:textId="77777777" w:rsidR="00AE5113" w:rsidRDefault="00AE5113" w:rsidP="00A867A0">
      <w:pPr>
        <w:spacing w:after="0" w:line="240" w:lineRule="auto"/>
        <w:jc w:val="both"/>
        <w:rPr>
          <w:b/>
        </w:rPr>
      </w:pPr>
    </w:p>
    <w:p w14:paraId="6192A321" w14:textId="77777777" w:rsidR="00265486" w:rsidRDefault="00265486" w:rsidP="00A867A0">
      <w:pPr>
        <w:spacing w:after="0" w:line="240" w:lineRule="auto"/>
        <w:jc w:val="both"/>
      </w:pPr>
      <w:r w:rsidRPr="007B0B2B">
        <w:rPr>
          <w:b/>
        </w:rPr>
        <w:t>Regra 4:</w:t>
      </w:r>
      <w:r>
        <w:t xml:space="preserve"> Nomear a cadeia colocando-se</w:t>
      </w:r>
      <w:r w:rsidR="00310A6B">
        <w:t>,</w:t>
      </w:r>
      <w:r>
        <w:t xml:space="preserve"> </w:t>
      </w:r>
      <w:r w:rsidR="00575B9D">
        <w:t>p</w:t>
      </w:r>
      <w:r>
        <w:t>rimeiramente</w:t>
      </w:r>
      <w:r w:rsidR="00310A6B">
        <w:t>,</w:t>
      </w:r>
      <w:r>
        <w:t xml:space="preserve"> o nome dos substituintes em ordem alfabética precedidos pelo número do carbono ao qual estão ligados, separado por hífen. Em seguida</w:t>
      </w:r>
      <w:r w:rsidR="00F430EE">
        <w:t>,</w:t>
      </w:r>
      <w:r>
        <w:t xml:space="preserve"> coloca-se o nome do </w:t>
      </w:r>
      <w:proofErr w:type="spellStart"/>
      <w:r>
        <w:t>alcano</w:t>
      </w:r>
      <w:proofErr w:type="spellEnd"/>
      <w:r>
        <w:t xml:space="preserve"> principal.</w:t>
      </w:r>
      <w:r w:rsidR="00F430EE">
        <w:t xml:space="preserve"> </w:t>
      </w:r>
      <w:r w:rsidR="00575B9D">
        <w:t xml:space="preserve">Quando um mesmo substituinte aparecer mais de uma vez na molécula, usar os prefixos </w:t>
      </w:r>
      <w:proofErr w:type="spellStart"/>
      <w:r w:rsidR="00575B9D" w:rsidRPr="00575B9D">
        <w:rPr>
          <w:i/>
        </w:rPr>
        <w:t>di</w:t>
      </w:r>
      <w:proofErr w:type="spellEnd"/>
      <w:r w:rsidR="00575B9D">
        <w:t xml:space="preserve">, </w:t>
      </w:r>
      <w:r w:rsidR="00575B9D" w:rsidRPr="00575B9D">
        <w:rPr>
          <w:i/>
        </w:rPr>
        <w:t>tri</w:t>
      </w:r>
      <w:r w:rsidR="00575B9D">
        <w:t xml:space="preserve">, </w:t>
      </w:r>
      <w:r w:rsidR="00575B9D" w:rsidRPr="00575B9D">
        <w:rPr>
          <w:i/>
        </w:rPr>
        <w:t>tetra</w:t>
      </w:r>
      <w:r w:rsidR="00575B9D">
        <w:t xml:space="preserve">, </w:t>
      </w:r>
      <w:r w:rsidR="00575B9D" w:rsidRPr="00575B9D">
        <w:rPr>
          <w:i/>
        </w:rPr>
        <w:t>penta</w:t>
      </w:r>
      <w:r w:rsidR="00575B9D">
        <w:t>, etc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7B0B2B" w14:paraId="0A5C8D78" w14:textId="77777777">
        <w:trPr>
          <w:trHeight w:val="1384"/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1891BDA" w14:textId="77777777" w:rsidR="007B0B2B" w:rsidRDefault="001C0740" w:rsidP="00F252DB">
            <w:pPr>
              <w:jc w:val="center"/>
            </w:pPr>
            <w:r>
              <w:object w:dxaOrig="1649" w:dyaOrig="992" w14:anchorId="38FDF47E">
                <v:shape id="_x0000_i1049" type="#_x0000_t75" style="width:55.35pt;height:32.65pt" o:ole="">
                  <v:imagedata r:id="rId31" o:title=""/>
                </v:shape>
                <o:OLEObject Type="Embed" ProgID="ChemDraw.Document.6.0" ShapeID="_x0000_i1049" DrawAspect="Content" ObjectID="_1553353242" r:id="rId55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3FE657F" w14:textId="77777777" w:rsidR="007B0B2B" w:rsidRDefault="001C0740" w:rsidP="00F252DB">
            <w:pPr>
              <w:jc w:val="center"/>
            </w:pPr>
            <w:r>
              <w:object w:dxaOrig="1649" w:dyaOrig="1581" w14:anchorId="01995B32">
                <v:shape id="_x0000_i1050" type="#_x0000_t75" style="width:56.65pt;height:54.65pt" o:ole="">
                  <v:imagedata r:id="rId56" o:title=""/>
                </v:shape>
                <o:OLEObject Type="Embed" ProgID="ChemDraw.Document.6.0" ShapeID="_x0000_i1050" DrawAspect="Content" ObjectID="_1553353243" r:id="rId57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18870D0" w14:textId="77777777" w:rsidR="007B0B2B" w:rsidRDefault="001C0740" w:rsidP="00F252DB">
            <w:pPr>
              <w:jc w:val="center"/>
            </w:pPr>
            <w:r>
              <w:object w:dxaOrig="3728" w:dyaOrig="1890" w14:anchorId="734C4356">
                <v:shape id="_x0000_i1051" type="#_x0000_t75" style="width:121.35pt;height:61.35pt" o:ole="">
                  <v:imagedata r:id="rId58" o:title=""/>
                </v:shape>
                <o:OLEObject Type="Embed" ProgID="ChemDraw.Document.6.0" ShapeID="_x0000_i1051" DrawAspect="Content" ObjectID="_1553353244" r:id="rId59"/>
              </w:object>
            </w:r>
          </w:p>
        </w:tc>
      </w:tr>
      <w:tr w:rsidR="007B0B2B" w14:paraId="1E80711E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BABE706" w14:textId="77777777" w:rsidR="007B0B2B" w:rsidRPr="00F252DB" w:rsidRDefault="00052CE2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2-metilbutano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CCA8E06" w14:textId="77777777" w:rsidR="007B0B2B" w:rsidRPr="00F252DB" w:rsidRDefault="00052CE2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2,3-dimetilbutano</w: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1B74289" w14:textId="77777777" w:rsidR="007B0B2B" w:rsidRPr="00F252DB" w:rsidRDefault="00052CE2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5-etil-2-metil-octano</w:t>
            </w:r>
          </w:p>
        </w:tc>
      </w:tr>
    </w:tbl>
    <w:p w14:paraId="40803C61" w14:textId="77777777" w:rsidR="00A867A0" w:rsidRDefault="00A867A0" w:rsidP="00A867A0">
      <w:pPr>
        <w:spacing w:after="0" w:line="240" w:lineRule="auto"/>
        <w:jc w:val="both"/>
        <w:rPr>
          <w:b/>
        </w:rPr>
      </w:pPr>
    </w:p>
    <w:p w14:paraId="12991CB9" w14:textId="77777777" w:rsidR="00A6181B" w:rsidRDefault="009774BE" w:rsidP="00A867A0">
      <w:pPr>
        <w:spacing w:after="0" w:line="240" w:lineRule="auto"/>
        <w:jc w:val="both"/>
        <w:rPr>
          <w:b/>
        </w:rPr>
      </w:pPr>
      <w:proofErr w:type="spellStart"/>
      <w:r w:rsidRPr="00FB321A">
        <w:rPr>
          <w:b/>
        </w:rPr>
        <w:t>Ciclo</w:t>
      </w:r>
      <w:r w:rsidR="00A6181B" w:rsidRPr="00FB321A">
        <w:rPr>
          <w:b/>
        </w:rPr>
        <w:t>alcanos</w:t>
      </w:r>
      <w:proofErr w:type="spellEnd"/>
      <w:r w:rsidR="00A6181B" w:rsidRPr="00FB321A">
        <w:rPr>
          <w:b/>
        </w:rPr>
        <w:t>:</w:t>
      </w:r>
    </w:p>
    <w:p w14:paraId="16EFA3A0" w14:textId="77777777" w:rsidR="00A867A0" w:rsidRPr="00FB321A" w:rsidRDefault="00A867A0" w:rsidP="00A867A0">
      <w:pPr>
        <w:spacing w:after="0" w:line="240" w:lineRule="auto"/>
        <w:jc w:val="both"/>
        <w:rPr>
          <w:b/>
        </w:rPr>
      </w:pPr>
    </w:p>
    <w:p w14:paraId="0264F05E" w14:textId="77777777" w:rsidR="009774BE" w:rsidRDefault="009774BE" w:rsidP="00A867A0">
      <w:pPr>
        <w:spacing w:after="0" w:line="240" w:lineRule="auto"/>
        <w:jc w:val="both"/>
      </w:pPr>
      <w:r>
        <w:t>Fórmula geral: C</w:t>
      </w:r>
      <w:r w:rsidRPr="006A692A">
        <w:rPr>
          <w:i/>
          <w:vertAlign w:val="subscript"/>
        </w:rPr>
        <w:t>n</w:t>
      </w:r>
      <w:r>
        <w:t>H</w:t>
      </w:r>
      <w:r w:rsidRPr="006A692A">
        <w:rPr>
          <w:i/>
          <w:vertAlign w:val="subscript"/>
        </w:rPr>
        <w:t>2n</w:t>
      </w:r>
    </w:p>
    <w:p w14:paraId="7566054F" w14:textId="77777777" w:rsidR="009774BE" w:rsidRDefault="009774BE" w:rsidP="00A867A0">
      <w:pPr>
        <w:spacing w:after="0" w:line="240" w:lineRule="auto"/>
        <w:jc w:val="both"/>
      </w:pPr>
      <w:r>
        <w:t xml:space="preserve">Utilizar a palavra </w:t>
      </w:r>
      <w:r w:rsidRPr="009774BE">
        <w:rPr>
          <w:b/>
        </w:rPr>
        <w:t>ciclo</w:t>
      </w:r>
      <w:r>
        <w:t xml:space="preserve"> à frente do nome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8"/>
        <w:gridCol w:w="1388"/>
      </w:tblGrid>
      <w:tr w:rsidR="009774BE" w14:paraId="11065387" w14:textId="77777777">
        <w:trPr>
          <w:trHeight w:val="846"/>
          <w:jc w:val="center"/>
        </w:trPr>
        <w:tc>
          <w:tcPr>
            <w:tcW w:w="138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5E6AC9F" w14:textId="77777777" w:rsidR="009774BE" w:rsidRDefault="009774BE" w:rsidP="00295B50">
            <w:pPr>
              <w:jc w:val="center"/>
            </w:pPr>
            <w:r>
              <w:object w:dxaOrig="756" w:dyaOrig="672" w14:anchorId="4FC02098">
                <v:shape id="_x0000_i1052" type="#_x0000_t75" style="width:38pt;height:33.35pt" o:ole="">
                  <v:imagedata r:id="rId60" o:title=""/>
                </v:shape>
                <o:OLEObject Type="Embed" ProgID="ChemDraw.Document.6.0" ShapeID="_x0000_i1052" DrawAspect="Content" ObjectID="_1553353245" r:id="rId61"/>
              </w:object>
            </w:r>
          </w:p>
        </w:tc>
        <w:tc>
          <w:tcPr>
            <w:tcW w:w="138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D794985" w14:textId="77777777" w:rsidR="009774BE" w:rsidRDefault="009774BE" w:rsidP="00295B50">
            <w:pPr>
              <w:jc w:val="center"/>
            </w:pPr>
            <w:r>
              <w:object w:dxaOrig="1116" w:dyaOrig="1068" w14:anchorId="18AF513F">
                <v:shape id="_x0000_i1053" type="#_x0000_t75" style="width:43.35pt;height:42pt" o:ole="">
                  <v:imagedata r:id="rId62" o:title=""/>
                </v:shape>
                <o:OLEObject Type="Embed" ProgID="ChemDraw.Document.6.0" ShapeID="_x0000_i1053" DrawAspect="Content" ObjectID="_1553353246" r:id="rId63"/>
              </w:object>
            </w:r>
          </w:p>
        </w:tc>
      </w:tr>
      <w:tr w:rsidR="009774BE" w14:paraId="27E29E9E" w14:textId="77777777">
        <w:trPr>
          <w:trHeight w:val="399"/>
          <w:jc w:val="center"/>
        </w:trPr>
        <w:tc>
          <w:tcPr>
            <w:tcW w:w="138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ABF1E36" w14:textId="77777777" w:rsidR="009774BE" w:rsidRPr="00295B50" w:rsidRDefault="009774BE" w:rsidP="00295B50">
            <w:pPr>
              <w:jc w:val="center"/>
              <w:rPr>
                <w:sz w:val="18"/>
                <w:szCs w:val="18"/>
              </w:rPr>
            </w:pPr>
            <w:proofErr w:type="spellStart"/>
            <w:r w:rsidRPr="00295B50">
              <w:rPr>
                <w:sz w:val="18"/>
                <w:szCs w:val="18"/>
              </w:rPr>
              <w:t>Ciclopropano</w:t>
            </w:r>
            <w:proofErr w:type="spellEnd"/>
          </w:p>
        </w:tc>
        <w:tc>
          <w:tcPr>
            <w:tcW w:w="138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0F6D1FC" w14:textId="77777777" w:rsidR="009774BE" w:rsidRPr="00295B50" w:rsidRDefault="009774BE" w:rsidP="00295B50">
            <w:pPr>
              <w:jc w:val="center"/>
              <w:rPr>
                <w:sz w:val="18"/>
                <w:szCs w:val="18"/>
              </w:rPr>
            </w:pPr>
            <w:proofErr w:type="spellStart"/>
            <w:r w:rsidRPr="00295B50">
              <w:rPr>
                <w:sz w:val="18"/>
                <w:szCs w:val="18"/>
              </w:rPr>
              <w:t>Ciclopentano</w:t>
            </w:r>
            <w:proofErr w:type="spellEnd"/>
          </w:p>
        </w:tc>
      </w:tr>
    </w:tbl>
    <w:p w14:paraId="3BEBE6B8" w14:textId="77777777" w:rsidR="00540DA6" w:rsidRDefault="00540DA6" w:rsidP="00A867A0">
      <w:pPr>
        <w:spacing w:after="0" w:line="240" w:lineRule="auto"/>
        <w:jc w:val="both"/>
        <w:rPr>
          <w:i/>
        </w:rPr>
      </w:pPr>
    </w:p>
    <w:p w14:paraId="63FEFA15" w14:textId="77777777" w:rsidR="003B1D14" w:rsidRPr="00C6326F" w:rsidRDefault="008D0089" w:rsidP="00A867A0">
      <w:pPr>
        <w:spacing w:after="0" w:line="240" w:lineRule="auto"/>
        <w:jc w:val="both"/>
        <w:rPr>
          <w:i/>
        </w:rPr>
      </w:pPr>
      <w:r w:rsidRPr="00C6326F">
        <w:rPr>
          <w:i/>
        </w:rPr>
        <w:t>Pratique</w:t>
      </w:r>
      <w:r w:rsidR="00C6326F">
        <w:rPr>
          <w:i/>
        </w:rPr>
        <w:t xml:space="preserve"> 1.1</w:t>
      </w:r>
    </w:p>
    <w:p w14:paraId="47CCDE48" w14:textId="77777777" w:rsidR="003B1D14" w:rsidRDefault="00886882" w:rsidP="00A867A0">
      <w:pPr>
        <w:spacing w:after="0" w:line="240" w:lineRule="auto"/>
        <w:jc w:val="both"/>
      </w:pPr>
      <w:r w:rsidRPr="00C7106A">
        <w:t>1.</w:t>
      </w:r>
      <w:r>
        <w:t xml:space="preserve"> </w:t>
      </w:r>
      <w:r w:rsidR="003B1D14">
        <w:t>Dê o nome ou a estrutura dos compostos abaixo. Indique os carbonos primários, secundários, terciários e quaternários.</w:t>
      </w:r>
      <w:r w:rsidR="008D586F">
        <w:t xml:space="preserve"> </w:t>
      </w:r>
    </w:p>
    <w:p w14:paraId="19784427" w14:textId="77777777" w:rsidR="00A867A0" w:rsidRDefault="00A867A0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95"/>
        <w:gridCol w:w="996"/>
        <w:gridCol w:w="2230"/>
        <w:gridCol w:w="1736"/>
        <w:gridCol w:w="685"/>
        <w:gridCol w:w="1778"/>
      </w:tblGrid>
      <w:tr w:rsidR="00257ECE" w14:paraId="075D4053" w14:textId="77777777" w:rsidTr="00AE5113">
        <w:trPr>
          <w:jc w:val="center"/>
        </w:trPr>
        <w:tc>
          <w:tcPr>
            <w:tcW w:w="161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35DB5766" w14:textId="77777777" w:rsidR="00DA045A" w:rsidRPr="00292FAA" w:rsidRDefault="00DA045A" w:rsidP="00295B50">
            <w:pPr>
              <w:jc w:val="both"/>
            </w:pPr>
            <w:r w:rsidRPr="00292FAA">
              <w:t>a.</w:t>
            </w:r>
          </w:p>
        </w:tc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3AB4A59E" w14:textId="77777777" w:rsidR="00DA045A" w:rsidRPr="00292FAA" w:rsidRDefault="00DA045A" w:rsidP="00295B50">
            <w:pPr>
              <w:jc w:val="both"/>
            </w:pPr>
            <w:r w:rsidRPr="00292FAA">
              <w:t>b.</w:t>
            </w:r>
          </w:p>
        </w:tc>
        <w:tc>
          <w:tcPr>
            <w:tcW w:w="2282" w:type="dxa"/>
            <w:tcBorders>
              <w:top w:val="single" w:sz="4" w:space="0" w:color="FFFFFF"/>
              <w:left w:val="single" w:sz="8" w:space="0" w:color="FFFFFF"/>
              <w:bottom w:val="single" w:sz="4" w:space="0" w:color="FFFFFF"/>
              <w:right w:val="single" w:sz="8" w:space="0" w:color="FFFFFF"/>
            </w:tcBorders>
          </w:tcPr>
          <w:p w14:paraId="3F4275C4" w14:textId="77777777" w:rsidR="00DA045A" w:rsidRPr="00292FAA" w:rsidRDefault="00DA045A" w:rsidP="00295B50">
            <w:pPr>
              <w:jc w:val="both"/>
              <w:rPr>
                <w:sz w:val="18"/>
                <w:szCs w:val="18"/>
              </w:rPr>
            </w:pPr>
            <w:r w:rsidRPr="00292FAA">
              <w:t xml:space="preserve">c. </w:t>
            </w:r>
          </w:p>
        </w:tc>
        <w:tc>
          <w:tcPr>
            <w:tcW w:w="2469" w:type="dxa"/>
            <w:tcBorders>
              <w:top w:val="single" w:sz="4" w:space="0" w:color="FFFFFF"/>
              <w:left w:val="single" w:sz="8" w:space="0" w:color="FFFFFF"/>
              <w:bottom w:val="single" w:sz="4" w:space="0" w:color="FFFFFF"/>
              <w:right w:val="single" w:sz="8" w:space="0" w:color="FFFFFF"/>
            </w:tcBorders>
          </w:tcPr>
          <w:p w14:paraId="73ACB219" w14:textId="77777777" w:rsidR="00DA045A" w:rsidRPr="00292FAA" w:rsidRDefault="00DA045A" w:rsidP="00295B50">
            <w:pPr>
              <w:jc w:val="both"/>
              <w:rPr>
                <w:sz w:val="18"/>
                <w:szCs w:val="18"/>
              </w:rPr>
            </w:pPr>
            <w:r w:rsidRPr="00292FAA">
              <w:t>d.</w:t>
            </w:r>
          </w:p>
        </w:tc>
        <w:tc>
          <w:tcPr>
            <w:tcW w:w="953" w:type="dxa"/>
            <w:tcBorders>
              <w:top w:val="single" w:sz="8" w:space="0" w:color="FFFFFF"/>
              <w:left w:val="single" w:sz="8" w:space="0" w:color="FFFFFF"/>
              <w:bottom w:val="single" w:sz="4" w:space="0" w:color="FFFFFF"/>
              <w:right w:val="single" w:sz="8" w:space="0" w:color="FFFFFF"/>
            </w:tcBorders>
          </w:tcPr>
          <w:p w14:paraId="43395760" w14:textId="77777777" w:rsidR="00DA045A" w:rsidRPr="00292FAA" w:rsidRDefault="00DA045A" w:rsidP="00295B50">
            <w:pPr>
              <w:spacing w:after="0" w:line="240" w:lineRule="auto"/>
              <w:jc w:val="both"/>
            </w:pPr>
            <w:r w:rsidRPr="00292FAA">
              <w:t>e.</w:t>
            </w:r>
          </w:p>
        </w:tc>
        <w:tc>
          <w:tcPr>
            <w:tcW w:w="432" w:type="dxa"/>
            <w:tcBorders>
              <w:top w:val="single" w:sz="8" w:space="0" w:color="FFFFFF"/>
              <w:left w:val="single" w:sz="8" w:space="0" w:color="FFFFFF"/>
              <w:bottom w:val="single" w:sz="4" w:space="0" w:color="FFFFFF"/>
              <w:right w:val="single" w:sz="8" w:space="0" w:color="FFFFFF"/>
            </w:tcBorders>
          </w:tcPr>
          <w:p w14:paraId="09D9E61B" w14:textId="77777777" w:rsidR="00DA045A" w:rsidRPr="00257ECE" w:rsidRDefault="00DA045A" w:rsidP="00295B50">
            <w:pPr>
              <w:spacing w:after="0" w:line="240" w:lineRule="auto"/>
              <w:jc w:val="both"/>
            </w:pPr>
            <w:r w:rsidRPr="00292FAA">
              <w:t>f.</w:t>
            </w:r>
          </w:p>
        </w:tc>
      </w:tr>
      <w:tr w:rsidR="00257ECE" w14:paraId="5B592FB2" w14:textId="77777777" w:rsidTr="00AE5113">
        <w:trPr>
          <w:jc w:val="center"/>
        </w:trPr>
        <w:tc>
          <w:tcPr>
            <w:tcW w:w="161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F797191" w14:textId="77777777" w:rsidR="00DA045A" w:rsidRDefault="002A597B" w:rsidP="00295B50">
            <w:pPr>
              <w:jc w:val="center"/>
            </w:pPr>
            <w:r>
              <w:object w:dxaOrig="2157" w:dyaOrig="1567" w14:anchorId="18CC9230">
                <v:shape id="_x0000_i1054" type="#_x0000_t75" style="width:55.35pt;height:40.65pt" o:ole="">
                  <v:imagedata r:id="rId64" o:title=""/>
                </v:shape>
                <o:OLEObject Type="Embed" ProgID="ChemDraw.Document.6.0" ShapeID="_x0000_i1054" DrawAspect="Content" ObjectID="_1553353247" r:id="rId65"/>
              </w:object>
            </w:r>
          </w:p>
        </w:tc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106911C" w14:textId="77777777" w:rsidR="00DA045A" w:rsidRDefault="00174EB5" w:rsidP="00295B50">
            <w:pPr>
              <w:jc w:val="center"/>
            </w:pPr>
            <w:r>
              <w:object w:dxaOrig="1164" w:dyaOrig="1588" w14:anchorId="7B110D08">
                <v:shape id="_x0000_i1055" type="#_x0000_t75" style="width:40pt;height:54pt" o:ole="">
                  <v:imagedata r:id="rId66" o:title=""/>
                </v:shape>
                <o:OLEObject Type="Embed" ProgID="ChemDraw.Document.6.0" ShapeID="_x0000_i1055" DrawAspect="Content" ObjectID="_1553353248" r:id="rId67"/>
              </w:object>
            </w:r>
          </w:p>
        </w:tc>
        <w:tc>
          <w:tcPr>
            <w:tcW w:w="2282" w:type="dxa"/>
            <w:tcBorders>
              <w:top w:val="single" w:sz="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3F992F3" w14:textId="77777777" w:rsidR="00DA045A" w:rsidRDefault="00AE5113" w:rsidP="00295B50">
            <w:pPr>
              <w:jc w:val="both"/>
            </w:pPr>
            <w:r w:rsidRPr="00F22C85">
              <w:rPr>
                <w:rFonts w:ascii="Verdana" w:hAnsi="Verdana" w:cs="Calibri"/>
                <w:sz w:val="18"/>
                <w:szCs w:val="18"/>
              </w:rPr>
              <w:object w:dxaOrig="2652" w:dyaOrig="1632" w14:anchorId="582DE4B1">
                <v:shape id="_x0000_i1056" type="#_x0000_t75" style="width:103.35pt;height:63.35pt" o:ole="">
                  <v:imagedata r:id="rId68" o:title=""/>
                </v:shape>
                <o:OLEObject Type="Embed" ProgID="ISISServer" ShapeID="_x0000_i1056" DrawAspect="Content" ObjectID="_1553353249" r:id="rId69"/>
              </w:object>
            </w:r>
          </w:p>
        </w:tc>
        <w:tc>
          <w:tcPr>
            <w:tcW w:w="2469" w:type="dxa"/>
            <w:tcBorders>
              <w:top w:val="single" w:sz="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8873B75" w14:textId="77777777" w:rsidR="00DA045A" w:rsidRDefault="00B01F65" w:rsidP="00295B50">
            <w:pPr>
              <w:jc w:val="both"/>
            </w:pPr>
            <w:r>
              <w:object w:dxaOrig="4236" w:dyaOrig="2467" w14:anchorId="73AB2CA5">
                <v:shape id="_x0000_i1057" type="#_x0000_t75" style="width:78pt;height:45.35pt" o:ole="">
                  <v:imagedata r:id="rId70" o:title=""/>
                </v:shape>
                <o:OLEObject Type="Embed" ProgID="ChemDraw.Document.6.0" ShapeID="_x0000_i1057" DrawAspect="Content" ObjectID="_1553353250" r:id="rId71"/>
              </w:object>
            </w:r>
          </w:p>
        </w:tc>
        <w:tc>
          <w:tcPr>
            <w:tcW w:w="953" w:type="dxa"/>
            <w:tcBorders>
              <w:top w:val="single" w:sz="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5700E6C5" w14:textId="77777777" w:rsidR="00DA045A" w:rsidRDefault="00092FAC" w:rsidP="00295B50">
            <w:pPr>
              <w:jc w:val="center"/>
            </w:pPr>
            <w:r>
              <w:object w:dxaOrig="1125" w:dyaOrig="3067" w14:anchorId="08DCA7B0">
                <v:shape id="_x0000_i1058" type="#_x0000_t75" style="width:24pt;height:65.35pt" o:ole="">
                  <v:imagedata r:id="rId72" o:title=""/>
                </v:shape>
                <o:OLEObject Type="Embed" ProgID="ChemDraw.Document.6.0" ShapeID="_x0000_i1058" DrawAspect="Content" ObjectID="_1553353251" r:id="rId73"/>
              </w:object>
            </w:r>
          </w:p>
        </w:tc>
        <w:tc>
          <w:tcPr>
            <w:tcW w:w="432" w:type="dxa"/>
            <w:tcBorders>
              <w:top w:val="single" w:sz="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58A209A7" w14:textId="77777777" w:rsidR="00DA045A" w:rsidRPr="009C491A" w:rsidRDefault="00257ECE" w:rsidP="00295B50">
            <w:pPr>
              <w:jc w:val="center"/>
              <w:rPr>
                <w:noProof/>
                <w:lang w:eastAsia="pt-BR"/>
              </w:rPr>
            </w:pPr>
            <w:r>
              <w:object w:dxaOrig="3715" w:dyaOrig="1814" w14:anchorId="1419B43A">
                <v:shape id="_x0000_i1059" type="#_x0000_t75" style="width:80pt;height:39.35pt" o:ole="">
                  <v:imagedata r:id="rId74" o:title=""/>
                </v:shape>
                <o:OLEObject Type="Embed" ProgID="ChemDraw.Document.6.0" ShapeID="_x0000_i1059" DrawAspect="Content" ObjectID="_1553353252" r:id="rId75"/>
              </w:object>
            </w:r>
          </w:p>
        </w:tc>
      </w:tr>
    </w:tbl>
    <w:p w14:paraId="0787AC50" w14:textId="77777777" w:rsidR="00EB1D3B" w:rsidRDefault="00EB1D3B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</w:p>
    <w:p w14:paraId="7AEA3B12" w14:textId="77777777" w:rsidR="00886882" w:rsidRPr="00C7106A" w:rsidRDefault="00EB1D3B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>
        <w:rPr>
          <w:rFonts w:cs="Calibri"/>
        </w:rPr>
        <w:br w:type="page"/>
      </w:r>
      <w:r w:rsidR="00886882" w:rsidRPr="00C7106A">
        <w:rPr>
          <w:rFonts w:cs="Calibri"/>
        </w:rPr>
        <w:lastRenderedPageBreak/>
        <w:t xml:space="preserve">2. Escreva a fórmula estrutural para </w:t>
      </w:r>
      <w:r w:rsidR="00540DA6" w:rsidRPr="00C7106A">
        <w:rPr>
          <w:rFonts w:cs="Calibri"/>
        </w:rPr>
        <w:t>cada um dos seguintes compostos.</w:t>
      </w:r>
    </w:p>
    <w:p w14:paraId="06E922B8" w14:textId="77777777" w:rsidR="00886882" w:rsidRPr="00C7106A" w:rsidRDefault="00886882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a. 4-Isopropil-heptano</w:t>
      </w:r>
    </w:p>
    <w:p w14:paraId="38E5A604" w14:textId="77777777" w:rsidR="00886882" w:rsidRPr="00C7106A" w:rsidRDefault="00886882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b. 2,2,3-trimetilpentano</w:t>
      </w:r>
    </w:p>
    <w:p w14:paraId="5D1EB1A1" w14:textId="77777777" w:rsidR="00DA045A" w:rsidRPr="00C7106A" w:rsidRDefault="00DA045A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c. 5-etil-2,2-dimetil-octano</w:t>
      </w:r>
    </w:p>
    <w:p w14:paraId="7D9166F2" w14:textId="77777777" w:rsidR="00DA045A" w:rsidRPr="00C7106A" w:rsidRDefault="00DA045A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d. 1-bromo-2-metil-propano</w:t>
      </w:r>
    </w:p>
    <w:p w14:paraId="4E273C9D" w14:textId="77777777" w:rsidR="00886882" w:rsidRPr="00C7106A" w:rsidRDefault="00886882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 xml:space="preserve">e. </w:t>
      </w:r>
      <w:r w:rsidRPr="00C7106A">
        <w:rPr>
          <w:rFonts w:cs="Calibri"/>
          <w:i/>
        </w:rPr>
        <w:t>cis</w:t>
      </w:r>
      <w:r w:rsidRPr="00C7106A">
        <w:rPr>
          <w:rFonts w:cs="Calibri"/>
        </w:rPr>
        <w:t>-1,2-Dimetilciclopropano</w:t>
      </w:r>
    </w:p>
    <w:p w14:paraId="524D1FB0" w14:textId="77777777" w:rsidR="00540DA6" w:rsidRDefault="00540DA6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</w:p>
    <w:p w14:paraId="73C575CE" w14:textId="77777777" w:rsidR="00540DA6" w:rsidRPr="00DA045A" w:rsidRDefault="00540DA6" w:rsidP="00DA045A">
      <w:pPr>
        <w:pStyle w:val="PargrafodaLista"/>
        <w:spacing w:after="0" w:line="240" w:lineRule="auto"/>
        <w:ind w:left="0"/>
        <w:jc w:val="both"/>
        <w:rPr>
          <w:rFonts w:cs="Calibri"/>
        </w:rPr>
      </w:pPr>
    </w:p>
    <w:p w14:paraId="79455BFD" w14:textId="77777777" w:rsidR="00575B9D" w:rsidRDefault="006925C2" w:rsidP="00DA045A">
      <w:pPr>
        <w:spacing w:after="0" w:line="240" w:lineRule="auto"/>
        <w:jc w:val="both"/>
        <w:rPr>
          <w:b/>
        </w:rPr>
      </w:pPr>
      <w:r>
        <w:rPr>
          <w:b/>
        </w:rPr>
        <w:t>1.2. Alqu</w:t>
      </w:r>
      <w:r w:rsidR="00575B9D" w:rsidRPr="00FB321A">
        <w:rPr>
          <w:b/>
        </w:rPr>
        <w:t>enos</w:t>
      </w:r>
    </w:p>
    <w:p w14:paraId="74E6F85C" w14:textId="77777777" w:rsidR="00A867A0" w:rsidRPr="00FB321A" w:rsidRDefault="00A867A0" w:rsidP="00DA045A">
      <w:pPr>
        <w:spacing w:after="0" w:line="240" w:lineRule="auto"/>
        <w:jc w:val="both"/>
        <w:rPr>
          <w:b/>
        </w:rPr>
      </w:pPr>
    </w:p>
    <w:p w14:paraId="5BD2E093" w14:textId="77777777" w:rsidR="00575B9D" w:rsidRDefault="00575B9D" w:rsidP="00DA045A">
      <w:pPr>
        <w:spacing w:after="0" w:line="240" w:lineRule="auto"/>
        <w:jc w:val="both"/>
      </w:pPr>
      <w:r>
        <w:t>Fórmula Geral: C</w:t>
      </w:r>
      <w:r w:rsidRPr="006A692A">
        <w:rPr>
          <w:i/>
          <w:vertAlign w:val="subscript"/>
        </w:rPr>
        <w:t>n</w:t>
      </w:r>
      <w:r>
        <w:t>H</w:t>
      </w:r>
      <w:r w:rsidRPr="006A692A">
        <w:rPr>
          <w:i/>
          <w:vertAlign w:val="subscript"/>
        </w:rPr>
        <w:t>2n</w:t>
      </w:r>
      <w:r>
        <w:t xml:space="preserve"> </w:t>
      </w:r>
    </w:p>
    <w:p w14:paraId="43FE4AAF" w14:textId="77777777" w:rsidR="00A867A0" w:rsidRDefault="00A867A0" w:rsidP="00A867A0">
      <w:pPr>
        <w:spacing w:after="0" w:line="240" w:lineRule="auto"/>
        <w:jc w:val="both"/>
      </w:pPr>
    </w:p>
    <w:p w14:paraId="0D83E8E7" w14:textId="77777777" w:rsidR="00575B9D" w:rsidRDefault="00575B9D" w:rsidP="00A867A0">
      <w:pPr>
        <w:spacing w:after="0" w:line="240" w:lineRule="auto"/>
        <w:jc w:val="both"/>
      </w:pPr>
      <w:r>
        <w:t xml:space="preserve">Contém ligações duplas entre carbonos, </w:t>
      </w:r>
      <w:r w:rsidR="00DE384E">
        <w:t>que são o grupo funcional do alque</w:t>
      </w:r>
      <w:r>
        <w:t>nos. São compostos insaturados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</w:tblGrid>
      <w:tr w:rsidR="00582C39" w14:paraId="491184CF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88AAAC8" w14:textId="77777777" w:rsidR="00582C39" w:rsidRDefault="00361BF1" w:rsidP="00F252DB">
            <w:pPr>
              <w:jc w:val="center"/>
            </w:pPr>
            <w:r>
              <w:object w:dxaOrig="979" w:dyaOrig="269" w14:anchorId="3923CBC5">
                <v:shape id="_x0000_i1060" type="#_x0000_t75" style="width:53.35pt;height:14.65pt" o:ole="">
                  <v:imagedata r:id="rId76" o:title=""/>
                </v:shape>
                <o:OLEObject Type="Embed" ProgID="ChemDraw.Document.6.0" ShapeID="_x0000_i1060" DrawAspect="Content" ObjectID="_1553353253" r:id="rId77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AC66B5D" w14:textId="77777777" w:rsidR="00582C39" w:rsidRDefault="00361BF1" w:rsidP="00F252DB">
            <w:pPr>
              <w:jc w:val="center"/>
            </w:pPr>
            <w:r>
              <w:object w:dxaOrig="1129" w:dyaOrig="463" w14:anchorId="2D4D0EF9">
                <v:shape id="_x0000_i1061" type="#_x0000_t75" style="width:56.65pt;height:23.35pt" o:ole="">
                  <v:imagedata r:id="rId78" o:title=""/>
                </v:shape>
                <o:OLEObject Type="Embed" ProgID="ChemDraw.Document.6.0" ShapeID="_x0000_i1061" DrawAspect="Content" ObjectID="_1553353254" r:id="rId79"/>
              </w:object>
            </w:r>
          </w:p>
        </w:tc>
      </w:tr>
      <w:tr w:rsidR="00582C39" w14:paraId="62A4C5CD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020D19D" w14:textId="77777777" w:rsidR="00582C39" w:rsidRPr="00F252DB" w:rsidRDefault="00D5115B" w:rsidP="00DE384E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Eteno ou e</w:t>
            </w:r>
            <w:r w:rsidR="00582C39" w:rsidRPr="00F252DB">
              <w:rPr>
                <w:sz w:val="18"/>
                <w:szCs w:val="18"/>
              </w:rPr>
              <w:t>tileno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6165AC3" w14:textId="77777777" w:rsidR="00582C39" w:rsidRPr="00F252DB" w:rsidRDefault="00D5115B" w:rsidP="00DE384E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Propeno</w:t>
            </w:r>
            <w:proofErr w:type="spellEnd"/>
            <w:r w:rsidRPr="00F252DB">
              <w:rPr>
                <w:sz w:val="18"/>
                <w:szCs w:val="18"/>
              </w:rPr>
              <w:t xml:space="preserve"> ou </w:t>
            </w:r>
            <w:proofErr w:type="spellStart"/>
            <w:r w:rsidRPr="00F252DB">
              <w:rPr>
                <w:sz w:val="18"/>
                <w:szCs w:val="18"/>
              </w:rPr>
              <w:t>p</w:t>
            </w:r>
            <w:r w:rsidR="00582C39" w:rsidRPr="00F252DB">
              <w:rPr>
                <w:sz w:val="18"/>
                <w:szCs w:val="18"/>
              </w:rPr>
              <w:t>ropileno</w:t>
            </w:r>
            <w:proofErr w:type="spellEnd"/>
          </w:p>
        </w:tc>
      </w:tr>
      <w:tr w:rsidR="00DE384E" w14:paraId="0859A3DB" w14:textId="77777777" w:rsidTr="00886882">
        <w:trPr>
          <w:jc w:val="center"/>
        </w:trPr>
        <w:tc>
          <w:tcPr>
            <w:tcW w:w="5762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64536F1" w14:textId="77777777" w:rsidR="00DE384E" w:rsidRPr="00F252DB" w:rsidRDefault="00DE384E" w:rsidP="001077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Usados como </w:t>
            </w:r>
            <w:r w:rsidR="00107791">
              <w:rPr>
                <w:sz w:val="18"/>
                <w:szCs w:val="18"/>
              </w:rPr>
              <w:t>matéria-prima na fabricação de plásticos e fibras</w:t>
            </w:r>
          </w:p>
        </w:tc>
      </w:tr>
    </w:tbl>
    <w:p w14:paraId="71EFB60A" w14:textId="77777777" w:rsidR="00550346" w:rsidRDefault="00550346" w:rsidP="00A867A0">
      <w:pPr>
        <w:spacing w:after="0" w:line="240" w:lineRule="auto"/>
        <w:jc w:val="both"/>
      </w:pPr>
    </w:p>
    <w:p w14:paraId="1427814A" w14:textId="77777777" w:rsidR="00F70429" w:rsidRDefault="00F70429" w:rsidP="00A867A0">
      <w:pPr>
        <w:spacing w:after="0" w:line="240" w:lineRule="auto"/>
        <w:jc w:val="both"/>
      </w:pPr>
      <w:r>
        <w:t>Classificação dos átomos de Hidrogênio</w:t>
      </w:r>
      <w:r w:rsidR="00AE5113">
        <w:t>:</w:t>
      </w:r>
      <w:r>
        <w:t xml:space="preserve"> </w:t>
      </w:r>
    </w:p>
    <w:p w14:paraId="4A97BDD6" w14:textId="77777777" w:rsidR="006925C2" w:rsidRDefault="006925C2" w:rsidP="00A867A0">
      <w:pPr>
        <w:spacing w:after="0" w:line="240" w:lineRule="auto"/>
        <w:jc w:val="both"/>
      </w:pPr>
      <w:r>
        <w:tab/>
        <w:t xml:space="preserve">Átomos de hidrogênio ligados a carbonos vizinhos aos carbonos da dupla ligação são denominados </w:t>
      </w:r>
      <w:proofErr w:type="spellStart"/>
      <w:r w:rsidRPr="00540DA6">
        <w:rPr>
          <w:b/>
        </w:rPr>
        <w:t>al</w:t>
      </w:r>
      <w:r w:rsidR="00107791">
        <w:rPr>
          <w:b/>
        </w:rPr>
        <w:t>í</w:t>
      </w:r>
      <w:r w:rsidRPr="00540DA6">
        <w:rPr>
          <w:b/>
        </w:rPr>
        <w:t>l</w:t>
      </w:r>
      <w:r w:rsidR="00107791">
        <w:rPr>
          <w:b/>
        </w:rPr>
        <w:t>i</w:t>
      </w:r>
      <w:r w:rsidRPr="00540DA6">
        <w:rPr>
          <w:b/>
        </w:rPr>
        <w:t>cos</w:t>
      </w:r>
      <w:proofErr w:type="spellEnd"/>
      <w:r>
        <w:t xml:space="preserve"> enquanto que  aqueles que se ligam diretamente aos carbonos da dupla ligação são chamados de </w:t>
      </w:r>
      <w:proofErr w:type="spellStart"/>
      <w:r w:rsidRPr="00540DA6">
        <w:rPr>
          <w:b/>
        </w:rPr>
        <w:t>vin</w:t>
      </w:r>
      <w:r w:rsidR="00107791">
        <w:rPr>
          <w:b/>
        </w:rPr>
        <w:t>í</w:t>
      </w:r>
      <w:r w:rsidRPr="00540DA6">
        <w:rPr>
          <w:b/>
        </w:rPr>
        <w:t>l</w:t>
      </w:r>
      <w:r w:rsidR="00107791">
        <w:rPr>
          <w:b/>
        </w:rPr>
        <w:t>i</w:t>
      </w:r>
      <w:r w:rsidRPr="00540DA6">
        <w:rPr>
          <w:b/>
        </w:rPr>
        <w:t>cos</w:t>
      </w:r>
      <w:proofErr w:type="spellEnd"/>
      <w:r>
        <w:t>.</w:t>
      </w:r>
    </w:p>
    <w:p w14:paraId="3A5A9F4C" w14:textId="77777777" w:rsidR="00742449" w:rsidRDefault="00742449" w:rsidP="00A867A0">
      <w:pPr>
        <w:spacing w:after="0" w:line="240" w:lineRule="auto"/>
        <w:jc w:val="both"/>
      </w:pPr>
    </w:p>
    <w:p w14:paraId="419DF74F" w14:textId="77777777" w:rsidR="00F70429" w:rsidRDefault="00361BF1" w:rsidP="00550346">
      <w:pPr>
        <w:spacing w:after="0" w:line="240" w:lineRule="auto"/>
        <w:jc w:val="center"/>
      </w:pPr>
      <w:r>
        <w:object w:dxaOrig="2570" w:dyaOrig="951" w14:anchorId="00442819">
          <v:shape id="_x0000_i1062" type="#_x0000_t75" style="width:132.65pt;height:49.35pt" o:ole="">
            <v:imagedata r:id="rId80" o:title=""/>
          </v:shape>
          <o:OLEObject Type="Embed" ProgID="ChemDraw.Document.6.0" ShapeID="_x0000_i1062" DrawAspect="Content" ObjectID="_1553353255" r:id="rId81"/>
        </w:object>
      </w:r>
    </w:p>
    <w:p w14:paraId="64255D3A" w14:textId="77777777" w:rsidR="00742449" w:rsidRPr="00730F9C" w:rsidRDefault="0053331E" w:rsidP="00550346">
      <w:pPr>
        <w:spacing w:after="0" w:line="240" w:lineRule="auto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      </w:t>
      </w:r>
      <w:r w:rsidR="00742449" w:rsidRPr="00730F9C">
        <w:rPr>
          <w:sz w:val="18"/>
          <w:szCs w:val="18"/>
        </w:rPr>
        <w:t xml:space="preserve">Hidrogênios </w:t>
      </w:r>
      <w:proofErr w:type="spellStart"/>
      <w:r w:rsidR="00107791">
        <w:rPr>
          <w:sz w:val="18"/>
          <w:szCs w:val="18"/>
        </w:rPr>
        <w:t>alíli</w:t>
      </w:r>
      <w:r w:rsidR="00730F9C" w:rsidRPr="00730F9C">
        <w:rPr>
          <w:sz w:val="18"/>
          <w:szCs w:val="18"/>
        </w:rPr>
        <w:t>cos</w:t>
      </w:r>
      <w:proofErr w:type="spellEnd"/>
      <w:r w:rsidR="00FB13D0">
        <w:rPr>
          <w:sz w:val="18"/>
          <w:szCs w:val="18"/>
        </w:rPr>
        <w:t xml:space="preserve">  </w:t>
      </w:r>
      <w:r>
        <w:rPr>
          <w:sz w:val="18"/>
          <w:szCs w:val="18"/>
        </w:rPr>
        <w:t xml:space="preserve">   </w:t>
      </w:r>
      <w:r w:rsidR="00FB13D0">
        <w:rPr>
          <w:sz w:val="18"/>
          <w:szCs w:val="18"/>
        </w:rPr>
        <w:t xml:space="preserve"> </w:t>
      </w:r>
      <w:r w:rsidR="00730F9C" w:rsidRPr="00730F9C">
        <w:rPr>
          <w:sz w:val="18"/>
          <w:szCs w:val="18"/>
        </w:rPr>
        <w:t xml:space="preserve">Hidrogênios </w:t>
      </w:r>
      <w:proofErr w:type="spellStart"/>
      <w:r w:rsidR="00730F9C" w:rsidRPr="00730F9C">
        <w:rPr>
          <w:sz w:val="18"/>
          <w:szCs w:val="18"/>
        </w:rPr>
        <w:t>vinílicos</w:t>
      </w:r>
      <w:proofErr w:type="spellEnd"/>
      <w:r w:rsidR="00730F9C" w:rsidRPr="00730F9C">
        <w:rPr>
          <w:sz w:val="18"/>
          <w:szCs w:val="18"/>
        </w:rPr>
        <w:t xml:space="preserve"> </w:t>
      </w:r>
    </w:p>
    <w:p w14:paraId="08765782" w14:textId="77777777" w:rsidR="00F70429" w:rsidRDefault="00F70429" w:rsidP="00A867A0">
      <w:pPr>
        <w:spacing w:after="0" w:line="240" w:lineRule="auto"/>
        <w:jc w:val="both"/>
      </w:pPr>
    </w:p>
    <w:p w14:paraId="3F07DD1C" w14:textId="77777777" w:rsidR="00575B9D" w:rsidRDefault="00575B9D" w:rsidP="00A867A0">
      <w:pPr>
        <w:spacing w:after="0" w:line="240" w:lineRule="auto"/>
        <w:jc w:val="both"/>
      </w:pPr>
      <w:r>
        <w:t xml:space="preserve">Nomenclatura IUPAC: </w:t>
      </w:r>
    </w:p>
    <w:p w14:paraId="2BBA4E92" w14:textId="77777777" w:rsidR="00A867A0" w:rsidRDefault="00A867A0" w:rsidP="00A867A0">
      <w:pPr>
        <w:spacing w:after="0" w:line="240" w:lineRule="auto"/>
        <w:jc w:val="both"/>
      </w:pPr>
    </w:p>
    <w:p w14:paraId="2564F0E3" w14:textId="77777777" w:rsidR="00575B9D" w:rsidRDefault="00575B9D" w:rsidP="00A867A0">
      <w:pPr>
        <w:spacing w:after="0" w:line="240" w:lineRule="auto"/>
        <w:jc w:val="both"/>
        <w:rPr>
          <w:b/>
        </w:rPr>
      </w:pPr>
      <w:r>
        <w:t>Terminação</w:t>
      </w:r>
      <w:r w:rsidR="00B377C4">
        <w:t>:</w:t>
      </w:r>
      <w:r>
        <w:t xml:space="preserve"> </w:t>
      </w:r>
      <w:r>
        <w:rPr>
          <w:b/>
        </w:rPr>
        <w:t>–</w:t>
      </w:r>
      <w:proofErr w:type="spellStart"/>
      <w:r>
        <w:rPr>
          <w:b/>
        </w:rPr>
        <w:t>e</w:t>
      </w:r>
      <w:r w:rsidRPr="00DD7C0D">
        <w:rPr>
          <w:b/>
        </w:rPr>
        <w:t>no</w:t>
      </w:r>
      <w:proofErr w:type="spellEnd"/>
    </w:p>
    <w:p w14:paraId="2C79F0A2" w14:textId="77777777" w:rsidR="00A867A0" w:rsidRDefault="00A867A0" w:rsidP="00A867A0">
      <w:pPr>
        <w:spacing w:after="0" w:line="240" w:lineRule="auto"/>
        <w:jc w:val="both"/>
        <w:rPr>
          <w:b/>
        </w:rPr>
      </w:pPr>
    </w:p>
    <w:p w14:paraId="5D114B38" w14:textId="77777777" w:rsidR="00575B9D" w:rsidRDefault="00575B9D" w:rsidP="00A867A0">
      <w:pPr>
        <w:spacing w:after="0" w:line="240" w:lineRule="auto"/>
        <w:jc w:val="both"/>
      </w:pPr>
      <w:r w:rsidRPr="00582C39">
        <w:rPr>
          <w:b/>
        </w:rPr>
        <w:t>Regra 1:</w:t>
      </w:r>
      <w:r>
        <w:t xml:space="preserve"> </w:t>
      </w:r>
      <w:r w:rsidR="00980AF9">
        <w:t>Determinar a cadeia com maior sequência de carbonos e que contenha ambos os carbonos da dupla ligação, esta será a cadeia principal.</w:t>
      </w:r>
    </w:p>
    <w:p w14:paraId="7B7F9169" w14:textId="77777777" w:rsidR="006925C2" w:rsidRDefault="006925C2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27"/>
      </w:tblGrid>
      <w:tr w:rsidR="00582C39" w14:paraId="0BAE3842" w14:textId="77777777">
        <w:trPr>
          <w:trHeight w:val="1357"/>
          <w:jc w:val="center"/>
        </w:trPr>
        <w:tc>
          <w:tcPr>
            <w:tcW w:w="282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7FA62D3" w14:textId="77777777" w:rsidR="00582C39" w:rsidRPr="00F252DB" w:rsidRDefault="00582C3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3252" w:dyaOrig="1624" w14:anchorId="51C2FF0D">
                <v:shape id="_x0000_i1063" type="#_x0000_t75" style="width:120pt;height:60pt" o:ole="">
                  <v:imagedata r:id="rId82" o:title=""/>
                </v:shape>
                <o:OLEObject Type="Embed" ProgID="ChemDraw.Document.6.0" ShapeID="_x0000_i1063" DrawAspect="Content" ObjectID="_1553353256" r:id="rId83"/>
              </w:object>
            </w:r>
          </w:p>
        </w:tc>
      </w:tr>
      <w:tr w:rsidR="00582C39" w14:paraId="61CA90B2" w14:textId="77777777">
        <w:trPr>
          <w:trHeight w:val="429"/>
          <w:jc w:val="center"/>
        </w:trPr>
        <w:tc>
          <w:tcPr>
            <w:tcW w:w="282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5B0FC44" w14:textId="77777777" w:rsidR="00582C39" w:rsidRPr="00F252DB" w:rsidRDefault="00582C39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Dimetil-hepteno</w:t>
            </w:r>
            <w:proofErr w:type="spellEnd"/>
          </w:p>
        </w:tc>
      </w:tr>
    </w:tbl>
    <w:p w14:paraId="331DEE42" w14:textId="77777777" w:rsidR="00980AF9" w:rsidRDefault="00980AF9" w:rsidP="00A867A0">
      <w:pPr>
        <w:spacing w:after="0" w:line="240" w:lineRule="auto"/>
        <w:jc w:val="both"/>
      </w:pPr>
      <w:r w:rsidRPr="00582C39">
        <w:rPr>
          <w:b/>
        </w:rPr>
        <w:t>Regra 2:</w:t>
      </w:r>
      <w:r>
        <w:t xml:space="preserve"> Numerar a cadeia principal a partir da extremidade mais próxima da ligação dupla, de modo que seus carbonos recebam os menores números possíveis.</w:t>
      </w:r>
    </w:p>
    <w:p w14:paraId="1E4A1B8B" w14:textId="77777777" w:rsidR="00174EB5" w:rsidRDefault="00174EB5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37"/>
      </w:tblGrid>
      <w:tr w:rsidR="00582C39" w14:paraId="13298466" w14:textId="77777777">
        <w:trPr>
          <w:trHeight w:val="1448"/>
          <w:jc w:val="center"/>
        </w:trPr>
        <w:tc>
          <w:tcPr>
            <w:tcW w:w="303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C0F5480" w14:textId="77777777" w:rsidR="00582C39" w:rsidRDefault="00582C39" w:rsidP="00F252DB">
            <w:pPr>
              <w:jc w:val="center"/>
            </w:pPr>
            <w:r>
              <w:object w:dxaOrig="2640" w:dyaOrig="1230" w14:anchorId="40BF89DD">
                <v:shape id="_x0000_i1064" type="#_x0000_t75" style="width:132pt;height:61.35pt" o:ole="">
                  <v:imagedata r:id="rId84" o:title=""/>
                </v:shape>
                <o:OLEObject Type="Embed" ProgID="PBrush" ShapeID="_x0000_i1064" DrawAspect="Content" ObjectID="_1553353257" r:id="rId85"/>
              </w:object>
            </w:r>
          </w:p>
        </w:tc>
      </w:tr>
      <w:tr w:rsidR="00582C39" w14:paraId="4CD11FC6" w14:textId="77777777">
        <w:trPr>
          <w:trHeight w:val="502"/>
          <w:jc w:val="center"/>
        </w:trPr>
        <w:tc>
          <w:tcPr>
            <w:tcW w:w="303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AC904FD" w14:textId="77777777" w:rsidR="00582C39" w:rsidRPr="00F252DB" w:rsidRDefault="001D740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3,4-dimetil-1-hepteno</w:t>
            </w:r>
          </w:p>
        </w:tc>
      </w:tr>
    </w:tbl>
    <w:p w14:paraId="0DBCBBCF" w14:textId="77777777" w:rsidR="00980AF9" w:rsidRDefault="00980AF9" w:rsidP="00A867A0">
      <w:pPr>
        <w:spacing w:after="0" w:line="240" w:lineRule="auto"/>
        <w:jc w:val="both"/>
      </w:pPr>
      <w:r w:rsidRPr="00582C39">
        <w:rPr>
          <w:b/>
        </w:rPr>
        <w:t>Regra 3:</w:t>
      </w:r>
      <w:r>
        <w:t xml:space="preserve"> Nomear a cadeia colocando os sub</w:t>
      </w:r>
      <w:r w:rsidR="00F30356">
        <w:t xml:space="preserve">stituintes em ordem alfabética </w:t>
      </w:r>
      <w:r>
        <w:t>e precedidos pelo número do carbono ao qual estão ligados. Se houver mais de uma possib</w:t>
      </w:r>
      <w:r w:rsidR="00FF65A5">
        <w:t>i</w:t>
      </w:r>
      <w:r>
        <w:t>lidade de numeração, começar pela extremidade em que os substituintes recebam os menores números.</w:t>
      </w:r>
    </w:p>
    <w:p w14:paraId="1C7DB59D" w14:textId="77777777" w:rsidR="00174EB5" w:rsidRDefault="00174EB5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16"/>
      </w:tblGrid>
      <w:tr w:rsidR="001D7403" w14:paraId="1383DC5F" w14:textId="77777777">
        <w:trPr>
          <w:trHeight w:val="1135"/>
          <w:jc w:val="center"/>
        </w:trPr>
        <w:tc>
          <w:tcPr>
            <w:tcW w:w="23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DAD1178" w14:textId="77777777" w:rsidR="001D7403" w:rsidRDefault="008F7A31" w:rsidP="00F252DB">
            <w:pPr>
              <w:jc w:val="center"/>
            </w:pPr>
            <w:r>
              <w:object w:dxaOrig="2732" w:dyaOrig="1096" w14:anchorId="0F18B9FB">
                <v:shape id="_x0000_i1065" type="#_x0000_t75" style="width:110pt;height:44pt" o:ole="">
                  <v:imagedata r:id="rId86" o:title=""/>
                </v:shape>
                <o:OLEObject Type="Embed" ProgID="ChemDraw.Document.6.0" ShapeID="_x0000_i1065" DrawAspect="Content" ObjectID="_1553353258" r:id="rId87"/>
              </w:object>
            </w:r>
          </w:p>
        </w:tc>
      </w:tr>
      <w:tr w:rsidR="001D7403" w14:paraId="465D4892" w14:textId="77777777">
        <w:trPr>
          <w:trHeight w:val="528"/>
          <w:jc w:val="center"/>
        </w:trPr>
        <w:tc>
          <w:tcPr>
            <w:tcW w:w="23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4A9EFB2" w14:textId="77777777" w:rsidR="001D7403" w:rsidRPr="00F252DB" w:rsidRDefault="001D740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2-metil-3-hexeno (e não 5-metil-hexeno)</w:t>
            </w:r>
          </w:p>
        </w:tc>
      </w:tr>
    </w:tbl>
    <w:p w14:paraId="03B5D8C4" w14:textId="77777777" w:rsidR="007E7C19" w:rsidRDefault="00980AF9" w:rsidP="00A867A0">
      <w:pPr>
        <w:spacing w:after="0" w:line="240" w:lineRule="auto"/>
        <w:jc w:val="both"/>
      </w:pPr>
      <w:r w:rsidRPr="00582C39">
        <w:rPr>
          <w:b/>
        </w:rPr>
        <w:t>Regra 4:</w:t>
      </w:r>
      <w:r>
        <w:t xml:space="preserve"> Se houver isomeria </w:t>
      </w:r>
      <w:proofErr w:type="spellStart"/>
      <w:r w:rsidRPr="007E7C19">
        <w:rPr>
          <w:i/>
        </w:rPr>
        <w:t>cis-trans</w:t>
      </w:r>
      <w:proofErr w:type="spellEnd"/>
      <w:r>
        <w:t>, ide</w:t>
      </w:r>
      <w:r w:rsidR="007E7C19">
        <w:t>n</w:t>
      </w:r>
      <w:r>
        <w:t xml:space="preserve">tificar os </w:t>
      </w:r>
      <w:proofErr w:type="spellStart"/>
      <w:r>
        <w:t>estereoisômeros</w:t>
      </w:r>
      <w:proofErr w:type="spellEnd"/>
      <w:r>
        <w:t xml:space="preserve"> colocando </w:t>
      </w:r>
      <w:proofErr w:type="spellStart"/>
      <w:r w:rsidR="005406C0" w:rsidRPr="007E7C19">
        <w:rPr>
          <w:i/>
        </w:rPr>
        <w:t>cis</w:t>
      </w:r>
      <w:proofErr w:type="spellEnd"/>
      <w:r w:rsidR="005406C0">
        <w:t xml:space="preserve"> ou </w:t>
      </w:r>
      <w:proofErr w:type="spellStart"/>
      <w:r w:rsidR="005406C0" w:rsidRPr="007E7C19">
        <w:rPr>
          <w:i/>
        </w:rPr>
        <w:t>trans</w:t>
      </w:r>
      <w:proofErr w:type="spellEnd"/>
      <w:r w:rsidR="005406C0">
        <w:t xml:space="preserve"> à frente do nome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08"/>
        <w:gridCol w:w="3608"/>
      </w:tblGrid>
      <w:tr w:rsidR="007E7C19" w14:paraId="502F26C5" w14:textId="77777777">
        <w:trPr>
          <w:trHeight w:val="734"/>
          <w:jc w:val="center"/>
        </w:trPr>
        <w:tc>
          <w:tcPr>
            <w:tcW w:w="36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24994DE" w14:textId="77777777" w:rsidR="007E7C19" w:rsidRDefault="007E7C19" w:rsidP="00F252DB">
            <w:pPr>
              <w:jc w:val="center"/>
            </w:pPr>
            <w:r>
              <w:object w:dxaOrig="1692" w:dyaOrig="508" w14:anchorId="42A38BBB">
                <v:shape id="_x0000_i1066" type="#_x0000_t75" style="width:74.65pt;height:22.65pt" o:ole="">
                  <v:imagedata r:id="rId88" o:title=""/>
                </v:shape>
                <o:OLEObject Type="Embed" ProgID="ChemDraw.Document.6.0" ShapeID="_x0000_i1066" DrawAspect="Content" ObjectID="_1553353259" r:id="rId89"/>
              </w:object>
            </w:r>
          </w:p>
        </w:tc>
        <w:tc>
          <w:tcPr>
            <w:tcW w:w="36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E0F54C" w14:textId="77777777" w:rsidR="007E7C19" w:rsidRDefault="007E7C19" w:rsidP="00F252DB">
            <w:pPr>
              <w:jc w:val="center"/>
            </w:pPr>
            <w:r>
              <w:object w:dxaOrig="1340" w:dyaOrig="656" w14:anchorId="17344B98">
                <v:shape id="_x0000_i1067" type="#_x0000_t75" style="width:54.65pt;height:26.65pt" o:ole="">
                  <v:imagedata r:id="rId90" o:title=""/>
                </v:shape>
                <o:OLEObject Type="Embed" ProgID="ChemDraw.Document.6.0" ShapeID="_x0000_i1067" DrawAspect="Content" ObjectID="_1553353260" r:id="rId91"/>
              </w:object>
            </w:r>
          </w:p>
        </w:tc>
      </w:tr>
      <w:tr w:rsidR="007E7C19" w14:paraId="1A794BC6" w14:textId="77777777">
        <w:trPr>
          <w:trHeight w:val="437"/>
          <w:jc w:val="center"/>
        </w:trPr>
        <w:tc>
          <w:tcPr>
            <w:tcW w:w="36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BEF3C51" w14:textId="77777777" w:rsidR="007E7C19" w:rsidRPr="00F252DB" w:rsidRDefault="007E7C1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i/>
                <w:sz w:val="18"/>
                <w:szCs w:val="18"/>
              </w:rPr>
              <w:t>trans</w:t>
            </w:r>
            <w:r w:rsidRPr="00F252DB">
              <w:rPr>
                <w:sz w:val="18"/>
                <w:szCs w:val="18"/>
              </w:rPr>
              <w:t>-2-buteno</w:t>
            </w:r>
          </w:p>
        </w:tc>
        <w:tc>
          <w:tcPr>
            <w:tcW w:w="36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3E9C6B7" w14:textId="77777777" w:rsidR="007E7C19" w:rsidRPr="00F252DB" w:rsidRDefault="007E7C1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i/>
                <w:sz w:val="18"/>
                <w:szCs w:val="18"/>
              </w:rPr>
              <w:t>cis</w:t>
            </w:r>
            <w:r w:rsidRPr="00F252DB">
              <w:rPr>
                <w:sz w:val="18"/>
                <w:szCs w:val="18"/>
              </w:rPr>
              <w:t>-2-buteno</w:t>
            </w:r>
          </w:p>
        </w:tc>
      </w:tr>
    </w:tbl>
    <w:p w14:paraId="3A5CB6FC" w14:textId="77777777" w:rsidR="005406C0" w:rsidRDefault="005406C0" w:rsidP="00A867A0">
      <w:pPr>
        <w:spacing w:after="0" w:line="240" w:lineRule="auto"/>
        <w:jc w:val="both"/>
      </w:pPr>
      <w:r w:rsidRPr="00582C39">
        <w:rPr>
          <w:b/>
        </w:rPr>
        <w:t>Regra 5:</w:t>
      </w:r>
      <w:r>
        <w:t xml:space="preserve"> Quando a ligação contiver três ou quatro</w:t>
      </w:r>
      <w:r w:rsidR="00107791">
        <w:t xml:space="preserve"> ligante</w:t>
      </w:r>
      <w:r>
        <w:t xml:space="preserve">s diferentes entre si, usar o sistema de nomenclatura </w:t>
      </w:r>
      <w:r w:rsidRPr="005406C0">
        <w:rPr>
          <w:i/>
        </w:rPr>
        <w:t>E</w:t>
      </w:r>
      <w:r>
        <w:t>,</w:t>
      </w:r>
      <w:r w:rsidRPr="005406C0">
        <w:rPr>
          <w:i/>
        </w:rPr>
        <w:t>Z</w:t>
      </w:r>
      <w:r>
        <w:t xml:space="preserve">. A nomenclatura </w:t>
      </w:r>
      <w:proofErr w:type="spellStart"/>
      <w:r w:rsidRPr="007E7C19">
        <w:rPr>
          <w:i/>
        </w:rPr>
        <w:t>cis</w:t>
      </w:r>
      <w:proofErr w:type="spellEnd"/>
      <w:r>
        <w:t xml:space="preserve"> e </w:t>
      </w:r>
      <w:proofErr w:type="spellStart"/>
      <w:r w:rsidRPr="007E7C19">
        <w:rPr>
          <w:i/>
        </w:rPr>
        <w:t>trans</w:t>
      </w:r>
      <w:proofErr w:type="spellEnd"/>
      <w:r>
        <w:t xml:space="preserve"> não se aplica para estes casos. Para utilizar o sistema </w:t>
      </w:r>
      <w:r w:rsidRPr="007E7C19">
        <w:rPr>
          <w:i/>
        </w:rPr>
        <w:t>E,Z</w:t>
      </w:r>
      <w:r>
        <w:t>, deve-se determinar a prioridade dos subst</w:t>
      </w:r>
      <w:r w:rsidR="007E7C19">
        <w:t>i</w:t>
      </w:r>
      <w:r w:rsidR="00FF65A5">
        <w:t>t</w:t>
      </w:r>
      <w:r>
        <w:t>uintes na ligação dupla. Terá maior prioridade o subs</w:t>
      </w:r>
      <w:r w:rsidR="009774BE">
        <w:t>tituinte que possuir maior número atômico</w:t>
      </w:r>
      <w:r>
        <w:t>. Quando</w:t>
      </w:r>
      <w:r w:rsidR="009774BE">
        <w:t xml:space="preserve"> os substituintes de maior prioridade</w:t>
      </w:r>
      <w:r>
        <w:t xml:space="preserve"> estiverem do mesmo lado, a molécula terá configuração </w:t>
      </w:r>
      <w:r w:rsidRPr="007E7C19">
        <w:rPr>
          <w:i/>
        </w:rPr>
        <w:t>Z</w:t>
      </w:r>
      <w:r>
        <w:t xml:space="preserve"> (do alemão,</w:t>
      </w:r>
      <w:r w:rsidRPr="005406C0">
        <w:rPr>
          <w:i/>
        </w:rPr>
        <w:t xml:space="preserve"> </w:t>
      </w:r>
      <w:proofErr w:type="spellStart"/>
      <w:r w:rsidRPr="005406C0">
        <w:rPr>
          <w:i/>
        </w:rPr>
        <w:t>zusammen</w:t>
      </w:r>
      <w:proofErr w:type="spellEnd"/>
      <w:r>
        <w:t xml:space="preserve">, junto). Quando os substituintes de maior prioridade estiverem em lados opostos, a molécula terá configuração </w:t>
      </w:r>
      <w:r w:rsidRPr="007E7C19">
        <w:rPr>
          <w:i/>
        </w:rPr>
        <w:t>E</w:t>
      </w:r>
      <w:r>
        <w:t xml:space="preserve"> ( do alemão, </w:t>
      </w:r>
      <w:proofErr w:type="spellStart"/>
      <w:r w:rsidRPr="005406C0">
        <w:rPr>
          <w:i/>
        </w:rPr>
        <w:t>entgegen</w:t>
      </w:r>
      <w:proofErr w:type="spellEnd"/>
      <w:r>
        <w:t>, oposto).</w:t>
      </w:r>
    </w:p>
    <w:p w14:paraId="11E4A30A" w14:textId="77777777" w:rsidR="00A867A0" w:rsidRDefault="00A867A0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01"/>
      </w:tblGrid>
      <w:tr w:rsidR="007E7C19" w:rsidRPr="00F252DB" w14:paraId="7F3C5623" w14:textId="77777777">
        <w:trPr>
          <w:trHeight w:val="433"/>
          <w:jc w:val="center"/>
        </w:trPr>
        <w:tc>
          <w:tcPr>
            <w:tcW w:w="380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4F60AC" w14:textId="77777777" w:rsidR="007E7C19" w:rsidRPr="00F252DB" w:rsidRDefault="0074244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880" w:dyaOrig="716" w14:anchorId="4C44C4B5">
                <v:shape id="_x0000_i1068" type="#_x0000_t75" style="width:46pt;height:37.35pt" o:ole="">
                  <v:imagedata r:id="rId92" o:title=""/>
                </v:shape>
                <o:OLEObject Type="Embed" ProgID="ChemDraw.Document.6.0" ShapeID="_x0000_i1068" DrawAspect="Content" ObjectID="_1553353261" r:id="rId93"/>
              </w:object>
            </w:r>
          </w:p>
        </w:tc>
      </w:tr>
      <w:tr w:rsidR="007E7C19" w:rsidRPr="00F252DB" w14:paraId="3F24B4AC" w14:textId="77777777">
        <w:trPr>
          <w:trHeight w:val="447"/>
          <w:jc w:val="center"/>
        </w:trPr>
        <w:tc>
          <w:tcPr>
            <w:tcW w:w="380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8C16AA2" w14:textId="77777777" w:rsidR="007E7C19" w:rsidRPr="00F252DB" w:rsidRDefault="007E7C1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color w:val="FF0000"/>
                <w:sz w:val="18"/>
                <w:szCs w:val="18"/>
              </w:rPr>
              <w:t>(Z)</w:t>
            </w:r>
            <w:r w:rsidRPr="00F252DB">
              <w:rPr>
                <w:sz w:val="18"/>
                <w:szCs w:val="18"/>
              </w:rPr>
              <w:t>-1-bromo-1,2-difluoro-eteno</w:t>
            </w:r>
          </w:p>
        </w:tc>
      </w:tr>
    </w:tbl>
    <w:p w14:paraId="7E3412EE" w14:textId="77777777" w:rsidR="00442E38" w:rsidRPr="00442E38" w:rsidRDefault="00442E38" w:rsidP="00A867A0">
      <w:pPr>
        <w:spacing w:after="0" w:line="240" w:lineRule="auto"/>
        <w:jc w:val="both"/>
        <w:rPr>
          <w:i/>
          <w:sz w:val="20"/>
          <w:szCs w:val="20"/>
        </w:rPr>
      </w:pPr>
      <w:proofErr w:type="spellStart"/>
      <w:r w:rsidRPr="00442E38">
        <w:rPr>
          <w:i/>
          <w:sz w:val="20"/>
          <w:szCs w:val="20"/>
        </w:rPr>
        <w:t>Obs</w:t>
      </w:r>
      <w:proofErr w:type="spellEnd"/>
      <w:r w:rsidRPr="00442E38">
        <w:rPr>
          <w:i/>
          <w:sz w:val="20"/>
          <w:szCs w:val="20"/>
        </w:rPr>
        <w:t>: As regras de prioridad</w:t>
      </w:r>
      <w:r>
        <w:rPr>
          <w:i/>
          <w:sz w:val="20"/>
          <w:szCs w:val="20"/>
        </w:rPr>
        <w:t>e serão discutidas mais detalha</w:t>
      </w:r>
      <w:r w:rsidRPr="00442E38">
        <w:rPr>
          <w:i/>
          <w:sz w:val="20"/>
          <w:szCs w:val="20"/>
        </w:rPr>
        <w:t xml:space="preserve">damente em </w:t>
      </w:r>
      <w:proofErr w:type="spellStart"/>
      <w:r w:rsidRPr="00442E38">
        <w:rPr>
          <w:i/>
          <w:sz w:val="20"/>
          <w:szCs w:val="20"/>
        </w:rPr>
        <w:t>estereoquímica</w:t>
      </w:r>
      <w:proofErr w:type="spellEnd"/>
      <w:r w:rsidRPr="00442E38">
        <w:rPr>
          <w:i/>
          <w:sz w:val="20"/>
          <w:szCs w:val="20"/>
        </w:rPr>
        <w:t>.</w:t>
      </w:r>
    </w:p>
    <w:p w14:paraId="2EC73C9B" w14:textId="77777777" w:rsidR="00442E38" w:rsidRDefault="00442E38" w:rsidP="00A867A0">
      <w:pPr>
        <w:spacing w:after="0" w:line="240" w:lineRule="auto"/>
        <w:jc w:val="both"/>
        <w:rPr>
          <w:i/>
        </w:rPr>
      </w:pPr>
      <w:r>
        <w:rPr>
          <w:i/>
        </w:rPr>
        <w:t xml:space="preserve"> </w:t>
      </w:r>
    </w:p>
    <w:p w14:paraId="2C6CE1CC" w14:textId="77777777" w:rsidR="009774BE" w:rsidRDefault="00DE384E" w:rsidP="00A867A0">
      <w:pPr>
        <w:spacing w:after="0" w:line="240" w:lineRule="auto"/>
        <w:jc w:val="both"/>
        <w:rPr>
          <w:b/>
        </w:rPr>
      </w:pPr>
      <w:proofErr w:type="spellStart"/>
      <w:r>
        <w:rPr>
          <w:b/>
        </w:rPr>
        <w:t>Cicloalqu</w:t>
      </w:r>
      <w:r w:rsidR="00FB321A" w:rsidRPr="00FB321A">
        <w:rPr>
          <w:b/>
        </w:rPr>
        <w:t>enos</w:t>
      </w:r>
      <w:proofErr w:type="spellEnd"/>
    </w:p>
    <w:p w14:paraId="681F20A1" w14:textId="77777777" w:rsidR="00A867A0" w:rsidRPr="00FB321A" w:rsidRDefault="00A867A0" w:rsidP="00A867A0">
      <w:pPr>
        <w:spacing w:after="0" w:line="240" w:lineRule="auto"/>
        <w:jc w:val="both"/>
        <w:rPr>
          <w:b/>
        </w:rPr>
      </w:pPr>
    </w:p>
    <w:p w14:paraId="0D33B24F" w14:textId="77777777" w:rsidR="009774BE" w:rsidRDefault="009774BE" w:rsidP="00A867A0">
      <w:pPr>
        <w:spacing w:after="0" w:line="240" w:lineRule="auto"/>
        <w:jc w:val="both"/>
      </w:pPr>
      <w:r>
        <w:t>Fórmula Geral: C</w:t>
      </w:r>
      <w:r w:rsidRPr="006A692A">
        <w:rPr>
          <w:i/>
          <w:vertAlign w:val="subscript"/>
        </w:rPr>
        <w:t>n</w:t>
      </w:r>
      <w:r>
        <w:t>H</w:t>
      </w:r>
      <w:r w:rsidRPr="006A692A">
        <w:rPr>
          <w:i/>
          <w:vertAlign w:val="subscript"/>
        </w:rPr>
        <w:t>2n</w:t>
      </w:r>
      <w:r>
        <w:rPr>
          <w:i/>
          <w:vertAlign w:val="subscript"/>
        </w:rPr>
        <w:t>-2</w:t>
      </w:r>
      <w:r>
        <w:t xml:space="preserve"> </w:t>
      </w:r>
    </w:p>
    <w:p w14:paraId="134C30CE" w14:textId="77777777" w:rsidR="00896447" w:rsidRDefault="00896447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82"/>
        <w:gridCol w:w="1682"/>
      </w:tblGrid>
      <w:tr w:rsidR="009774BE" w14:paraId="481A4F5B" w14:textId="77777777">
        <w:trPr>
          <w:trHeight w:val="872"/>
          <w:jc w:val="center"/>
        </w:trPr>
        <w:tc>
          <w:tcPr>
            <w:tcW w:w="168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CF919D6" w14:textId="77777777" w:rsidR="009774BE" w:rsidRDefault="00742449" w:rsidP="00295B50">
            <w:pPr>
              <w:jc w:val="center"/>
            </w:pPr>
            <w:r>
              <w:object w:dxaOrig="600" w:dyaOrig="600" w14:anchorId="053B4054">
                <v:shape id="_x0000_i1069" type="#_x0000_t75" style="width:40.65pt;height:40.65pt" o:ole="">
                  <v:imagedata r:id="rId94" o:title=""/>
                </v:shape>
                <o:OLEObject Type="Embed" ProgID="ChemDraw.Document.6.0" ShapeID="_x0000_i1069" DrawAspect="Content" ObjectID="_1553353262" r:id="rId95"/>
              </w:object>
            </w:r>
          </w:p>
        </w:tc>
        <w:tc>
          <w:tcPr>
            <w:tcW w:w="168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B612021" w14:textId="77777777" w:rsidR="009774BE" w:rsidRDefault="0063477D" w:rsidP="00295B50">
            <w:pPr>
              <w:jc w:val="center"/>
            </w:pPr>
            <w:r>
              <w:object w:dxaOrig="1348" w:dyaOrig="1180" w14:anchorId="4D1F918F">
                <v:shape id="_x0000_i1070" type="#_x0000_t75" style="width:42pt;height:36.65pt" o:ole="">
                  <v:imagedata r:id="rId96" o:title=""/>
                </v:shape>
                <o:OLEObject Type="Embed" ProgID="ChemDraw.Document.6.0" ShapeID="_x0000_i1070" DrawAspect="Content" ObjectID="_1553353263" r:id="rId97"/>
              </w:object>
            </w:r>
          </w:p>
        </w:tc>
      </w:tr>
      <w:tr w:rsidR="009774BE" w14:paraId="4D63E9B0" w14:textId="77777777">
        <w:trPr>
          <w:trHeight w:val="411"/>
          <w:jc w:val="center"/>
        </w:trPr>
        <w:tc>
          <w:tcPr>
            <w:tcW w:w="168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46326D5" w14:textId="77777777" w:rsidR="009774BE" w:rsidRPr="00295B50" w:rsidRDefault="0063477D" w:rsidP="00295B50">
            <w:pPr>
              <w:jc w:val="center"/>
              <w:rPr>
                <w:sz w:val="18"/>
                <w:szCs w:val="18"/>
              </w:rPr>
            </w:pPr>
            <w:r w:rsidRPr="00295B50">
              <w:rPr>
                <w:sz w:val="18"/>
                <w:szCs w:val="18"/>
              </w:rPr>
              <w:t>3-metil-ciclobuteno</w:t>
            </w:r>
          </w:p>
        </w:tc>
        <w:tc>
          <w:tcPr>
            <w:tcW w:w="168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AD58BE0" w14:textId="77777777" w:rsidR="009774BE" w:rsidRPr="00295B50" w:rsidRDefault="009774BE" w:rsidP="00295B50">
            <w:pPr>
              <w:jc w:val="center"/>
              <w:rPr>
                <w:sz w:val="18"/>
                <w:szCs w:val="18"/>
              </w:rPr>
            </w:pPr>
            <w:proofErr w:type="spellStart"/>
            <w:r w:rsidRPr="00295B50">
              <w:rPr>
                <w:sz w:val="18"/>
                <w:szCs w:val="18"/>
              </w:rPr>
              <w:t>Ciclo</w:t>
            </w:r>
            <w:r w:rsidR="0063477D" w:rsidRPr="00295B50">
              <w:rPr>
                <w:sz w:val="18"/>
                <w:szCs w:val="18"/>
              </w:rPr>
              <w:t>exeno</w:t>
            </w:r>
            <w:proofErr w:type="spellEnd"/>
          </w:p>
        </w:tc>
      </w:tr>
    </w:tbl>
    <w:p w14:paraId="0D08F290" w14:textId="77777777" w:rsidR="009774BE" w:rsidRPr="00FF65A5" w:rsidRDefault="00A27CF3" w:rsidP="00A867A0">
      <w:pPr>
        <w:spacing w:after="0" w:line="240" w:lineRule="auto"/>
        <w:jc w:val="both"/>
        <w:rPr>
          <w:i/>
        </w:rPr>
      </w:pPr>
      <w:r w:rsidRPr="00FF65A5">
        <w:rPr>
          <w:i/>
        </w:rPr>
        <w:lastRenderedPageBreak/>
        <w:t>Pratique</w:t>
      </w:r>
      <w:r w:rsidR="00FF65A5" w:rsidRPr="00FF65A5">
        <w:rPr>
          <w:i/>
        </w:rPr>
        <w:t xml:space="preserve"> 1.2</w:t>
      </w:r>
    </w:p>
    <w:p w14:paraId="2B4E27D3" w14:textId="77777777" w:rsidR="00174EB5" w:rsidRPr="00C7106A" w:rsidRDefault="0053331E" w:rsidP="00A867A0">
      <w:pPr>
        <w:spacing w:after="0" w:line="240" w:lineRule="auto"/>
        <w:jc w:val="both"/>
      </w:pPr>
      <w:r w:rsidRPr="00C7106A">
        <w:t xml:space="preserve">1. </w:t>
      </w:r>
      <w:r w:rsidR="00A27CF3" w:rsidRPr="00C7106A">
        <w:t>Nomeie os seguintes compostos</w:t>
      </w:r>
      <w:r w:rsidR="00550346" w:rsidRPr="00C7106A">
        <w:t>,</w:t>
      </w:r>
      <w:r w:rsidR="00A27CF3" w:rsidRPr="00C7106A">
        <w:t xml:space="preserve"> indique se há isomeria </w:t>
      </w:r>
      <w:proofErr w:type="spellStart"/>
      <w:r w:rsidR="00A27CF3" w:rsidRPr="00C7106A">
        <w:rPr>
          <w:i/>
        </w:rPr>
        <w:t>cis-trans</w:t>
      </w:r>
      <w:proofErr w:type="spellEnd"/>
      <w:r w:rsidR="00550346" w:rsidRPr="00C7106A">
        <w:t xml:space="preserve"> e cl</w:t>
      </w:r>
      <w:r w:rsidR="00482063" w:rsidRPr="00C7106A">
        <w:t>a</w:t>
      </w:r>
      <w:r w:rsidR="00107791" w:rsidRPr="00C7106A">
        <w:t xml:space="preserve">ssifique os hidrogênios em </w:t>
      </w:r>
      <w:proofErr w:type="spellStart"/>
      <w:r w:rsidR="00107791" w:rsidRPr="00C7106A">
        <w:t>alí</w:t>
      </w:r>
      <w:r w:rsidR="00550346" w:rsidRPr="00C7106A">
        <w:t>l</w:t>
      </w:r>
      <w:r w:rsidR="00107791" w:rsidRPr="00C7106A">
        <w:t>i</w:t>
      </w:r>
      <w:r w:rsidR="00550346" w:rsidRPr="00C7106A">
        <w:t>cos</w:t>
      </w:r>
      <w:proofErr w:type="spellEnd"/>
      <w:r w:rsidR="00550346" w:rsidRPr="00C7106A">
        <w:t xml:space="preserve"> e </w:t>
      </w:r>
      <w:proofErr w:type="spellStart"/>
      <w:r w:rsidR="00550346" w:rsidRPr="00C7106A">
        <w:t>vinílicos</w:t>
      </w:r>
      <w:proofErr w:type="spellEnd"/>
      <w:r w:rsidR="00550346" w:rsidRPr="00C7106A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76"/>
        <w:gridCol w:w="2108"/>
        <w:gridCol w:w="2007"/>
        <w:gridCol w:w="2629"/>
      </w:tblGrid>
      <w:tr w:rsidR="00A27CF3" w:rsidRPr="00C7106A" w14:paraId="657BA274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705A9541" w14:textId="77777777" w:rsidR="00A27CF3" w:rsidRPr="00C7106A" w:rsidRDefault="00A27CF3" w:rsidP="00A27CF3">
            <w:r w:rsidRPr="00C7106A">
              <w:t>a.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5E1CC304" w14:textId="77777777" w:rsidR="00A27CF3" w:rsidRPr="00C7106A" w:rsidRDefault="00A27CF3" w:rsidP="00A27CF3">
            <w:r w:rsidRPr="00C7106A">
              <w:t>b.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10725995" w14:textId="77777777" w:rsidR="00A27CF3" w:rsidRPr="00C7106A" w:rsidRDefault="00A27CF3" w:rsidP="00A27CF3">
            <w:r w:rsidRPr="00C7106A">
              <w:t>c.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0DE3568A" w14:textId="77777777" w:rsidR="00A27CF3" w:rsidRPr="00C7106A" w:rsidRDefault="00A27CF3" w:rsidP="00A27CF3">
            <w:r w:rsidRPr="00C7106A">
              <w:t>d.</w:t>
            </w:r>
          </w:p>
        </w:tc>
      </w:tr>
      <w:tr w:rsidR="00A27CF3" w:rsidRPr="00C7106A" w14:paraId="713B36DE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314306E" w14:textId="77777777" w:rsidR="00A27CF3" w:rsidRPr="00C7106A" w:rsidRDefault="00A27CF3" w:rsidP="00295B50">
            <w:pPr>
              <w:jc w:val="center"/>
            </w:pPr>
            <w:r w:rsidRPr="00C7106A">
              <w:object w:dxaOrig="756" w:dyaOrig="1252" w14:anchorId="4F1FF9E2">
                <v:shape id="_x0000_i1071" type="#_x0000_t75" style="width:30.65pt;height:51.35pt" o:ole="">
                  <v:imagedata r:id="rId98" o:title=""/>
                </v:shape>
                <o:OLEObject Type="Embed" ProgID="ChemDraw.Document.6.0" ShapeID="_x0000_i1071" DrawAspect="Content" ObjectID="_1553353264" r:id="rId99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892C234" w14:textId="77777777" w:rsidR="00A27CF3" w:rsidRPr="00C7106A" w:rsidRDefault="00A27CF3" w:rsidP="00295B50">
            <w:pPr>
              <w:jc w:val="center"/>
            </w:pPr>
            <w:r w:rsidRPr="00C7106A">
              <w:object w:dxaOrig="1692" w:dyaOrig="567" w14:anchorId="18C23243">
                <v:shape id="_x0000_i1072" type="#_x0000_t75" style="width:78pt;height:26.65pt" o:ole="">
                  <v:imagedata r:id="rId100" o:title=""/>
                </v:shape>
                <o:OLEObject Type="Embed" ProgID="ChemDraw.Document.6.0" ShapeID="_x0000_i1072" DrawAspect="Content" ObjectID="_1553353265" r:id="rId101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131215A" w14:textId="77777777" w:rsidR="00A27CF3" w:rsidRPr="00C7106A" w:rsidRDefault="00A27CF3" w:rsidP="00295B50">
            <w:pPr>
              <w:jc w:val="center"/>
            </w:pPr>
            <w:r w:rsidRPr="00C7106A">
              <w:object w:dxaOrig="1116" w:dyaOrig="1084" w14:anchorId="6D0F020A">
                <v:shape id="_x0000_i1073" type="#_x0000_t75" style="width:42pt;height:40.65pt" o:ole="">
                  <v:imagedata r:id="rId102" o:title=""/>
                </v:shape>
                <o:OLEObject Type="Embed" ProgID="ChemDraw.Document.6.0" ShapeID="_x0000_i1073" DrawAspect="Content" ObjectID="_1553353266" r:id="rId103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4D95915" w14:textId="77777777" w:rsidR="00A27CF3" w:rsidRPr="00C7106A" w:rsidRDefault="00A27CF3" w:rsidP="00295B50">
            <w:pPr>
              <w:jc w:val="center"/>
            </w:pPr>
            <w:r w:rsidRPr="00C7106A">
              <w:object w:dxaOrig="2732" w:dyaOrig="508" w14:anchorId="73CE2155">
                <v:shape id="_x0000_i1074" type="#_x0000_t75" style="width:120.65pt;height:22.65pt" o:ole="">
                  <v:imagedata r:id="rId104" o:title=""/>
                </v:shape>
                <o:OLEObject Type="Embed" ProgID="ChemDraw.Document.6.0" ShapeID="_x0000_i1074" DrawAspect="Content" ObjectID="_1553353267" r:id="rId105"/>
              </w:object>
            </w:r>
          </w:p>
        </w:tc>
      </w:tr>
    </w:tbl>
    <w:p w14:paraId="07B4E45A" w14:textId="77777777" w:rsidR="00171A86" w:rsidRPr="00C7106A" w:rsidRDefault="00886882" w:rsidP="00742449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 xml:space="preserve">2. </w:t>
      </w:r>
      <w:r w:rsidR="00F30356">
        <w:rPr>
          <w:rFonts w:cs="Calibri"/>
        </w:rPr>
        <w:t>Escreva a fó</w:t>
      </w:r>
      <w:r w:rsidR="00171A86" w:rsidRPr="00C7106A">
        <w:rPr>
          <w:rFonts w:cs="Calibri"/>
        </w:rPr>
        <w:t>rmula estrutural para cada um dos seguintes compostos.</w:t>
      </w:r>
    </w:p>
    <w:p w14:paraId="41A9145B" w14:textId="77777777" w:rsidR="00742449" w:rsidRPr="00C7106A" w:rsidRDefault="00171A86" w:rsidP="00742449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  <w:iCs/>
        </w:rPr>
        <w:t>a.</w:t>
      </w:r>
      <w:r w:rsidRPr="00C7106A">
        <w:rPr>
          <w:rFonts w:cs="Calibri"/>
          <w:i/>
          <w:iCs/>
        </w:rPr>
        <w:t xml:space="preserve"> cis</w:t>
      </w:r>
      <w:r w:rsidRPr="00C7106A">
        <w:rPr>
          <w:rFonts w:cs="Calibri"/>
        </w:rPr>
        <w:t>-3-octeno</w:t>
      </w:r>
      <w:r w:rsidRPr="00C7106A">
        <w:rPr>
          <w:rFonts w:cs="Calibri"/>
        </w:rPr>
        <w:tab/>
        <w:t xml:space="preserve"> </w:t>
      </w:r>
      <w:r w:rsidRPr="00C7106A">
        <w:rPr>
          <w:rFonts w:cs="Calibri"/>
        </w:rPr>
        <w:tab/>
      </w:r>
      <w:r w:rsidRPr="00C7106A">
        <w:rPr>
          <w:rFonts w:cs="Calibri"/>
        </w:rPr>
        <w:tab/>
      </w:r>
    </w:p>
    <w:p w14:paraId="0E7EC1BA" w14:textId="77777777" w:rsidR="00171A86" w:rsidRPr="00C7106A" w:rsidRDefault="00171A86" w:rsidP="00742449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 xml:space="preserve">b. </w:t>
      </w:r>
      <w:r w:rsidRPr="00C7106A">
        <w:rPr>
          <w:rFonts w:cs="Calibri"/>
          <w:i/>
          <w:iCs/>
        </w:rPr>
        <w:t>trans</w:t>
      </w:r>
      <w:r w:rsidRPr="00C7106A">
        <w:rPr>
          <w:rFonts w:cs="Calibri"/>
        </w:rPr>
        <w:t>-2-hexeno</w:t>
      </w:r>
    </w:p>
    <w:p w14:paraId="2FDAA7CE" w14:textId="77777777" w:rsidR="00A27CF3" w:rsidRPr="00A27CF3" w:rsidRDefault="00A27CF3" w:rsidP="00524B56">
      <w:pPr>
        <w:jc w:val="both"/>
      </w:pPr>
    </w:p>
    <w:p w14:paraId="72645C41" w14:textId="77777777" w:rsidR="005406C0" w:rsidRDefault="00442E38" w:rsidP="00A867A0">
      <w:pPr>
        <w:spacing w:after="0" w:line="240" w:lineRule="auto"/>
        <w:jc w:val="both"/>
        <w:rPr>
          <w:b/>
        </w:rPr>
      </w:pPr>
      <w:r>
        <w:rPr>
          <w:b/>
        </w:rPr>
        <w:t>1.3. Alqu</w:t>
      </w:r>
      <w:r w:rsidR="005406C0" w:rsidRPr="00FB321A">
        <w:rPr>
          <w:b/>
        </w:rPr>
        <w:t>inos</w:t>
      </w:r>
    </w:p>
    <w:p w14:paraId="0F342253" w14:textId="77777777" w:rsidR="00A867A0" w:rsidRPr="00FB321A" w:rsidRDefault="00A867A0" w:rsidP="00A867A0">
      <w:pPr>
        <w:spacing w:after="0" w:line="240" w:lineRule="auto"/>
        <w:jc w:val="both"/>
        <w:rPr>
          <w:b/>
        </w:rPr>
      </w:pPr>
    </w:p>
    <w:p w14:paraId="5E15959B" w14:textId="77777777" w:rsidR="005406C0" w:rsidRDefault="005406C0" w:rsidP="00A867A0">
      <w:pPr>
        <w:spacing w:after="0" w:line="240" w:lineRule="auto"/>
        <w:jc w:val="both"/>
      </w:pPr>
      <w:r>
        <w:t>Fórmula Geral: C</w:t>
      </w:r>
      <w:r w:rsidRPr="006A692A">
        <w:rPr>
          <w:i/>
          <w:vertAlign w:val="subscript"/>
        </w:rPr>
        <w:t>n</w:t>
      </w:r>
      <w:r>
        <w:t>H</w:t>
      </w:r>
      <w:r w:rsidRPr="006A692A">
        <w:rPr>
          <w:i/>
          <w:vertAlign w:val="subscript"/>
        </w:rPr>
        <w:t>2n</w:t>
      </w:r>
      <w:r>
        <w:rPr>
          <w:i/>
          <w:vertAlign w:val="subscript"/>
        </w:rPr>
        <w:t>-2</w:t>
      </w:r>
      <w:r>
        <w:t xml:space="preserve"> </w:t>
      </w:r>
    </w:p>
    <w:p w14:paraId="7D1931C6" w14:textId="77777777" w:rsidR="00A867A0" w:rsidRDefault="00A867A0" w:rsidP="00A867A0">
      <w:pPr>
        <w:spacing w:after="0" w:line="240" w:lineRule="auto"/>
        <w:jc w:val="both"/>
      </w:pPr>
    </w:p>
    <w:p w14:paraId="4A976A4C" w14:textId="77777777" w:rsidR="005406C0" w:rsidRDefault="005406C0" w:rsidP="00A867A0">
      <w:pPr>
        <w:spacing w:after="0" w:line="240" w:lineRule="auto"/>
        <w:jc w:val="both"/>
      </w:pPr>
      <w:r>
        <w:t>Contém ligações triplas entre carbonos, que são o grupo funcional do al</w:t>
      </w:r>
      <w:r w:rsidR="00442E38">
        <w:t>qu</w:t>
      </w:r>
      <w:r w:rsidR="00A21C5C">
        <w:t>i</w:t>
      </w:r>
      <w:r>
        <w:t>nos. São compostos insaturados.</w:t>
      </w:r>
    </w:p>
    <w:p w14:paraId="2DD5B8B5" w14:textId="77777777" w:rsidR="00540DA6" w:rsidRDefault="00540DA6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</w:tblGrid>
      <w:tr w:rsidR="00D5115B" w14:paraId="720B8B01" w14:textId="77777777">
        <w:trPr>
          <w:jc w:val="center"/>
        </w:trPr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B1BBC16" w14:textId="77777777" w:rsidR="00D5115B" w:rsidRDefault="007172DC" w:rsidP="00F252DB">
            <w:pPr>
              <w:jc w:val="center"/>
            </w:pPr>
            <w:r>
              <w:object w:dxaOrig="754" w:dyaOrig="213" w14:anchorId="45E1A2B4">
                <v:shape id="_x0000_i1075" type="#_x0000_t75" style="width:45.35pt;height:13.35pt" o:ole="">
                  <v:imagedata r:id="rId106" o:title=""/>
                </v:shape>
                <o:OLEObject Type="Embed" ProgID="ChemDraw.Document.6.0" ShapeID="_x0000_i1075" DrawAspect="Content" ObjectID="_1553353268" r:id="rId107"/>
              </w:object>
            </w:r>
          </w:p>
        </w:tc>
      </w:tr>
      <w:tr w:rsidR="00D5115B" w14:paraId="12566AA7" w14:textId="77777777">
        <w:trPr>
          <w:jc w:val="center"/>
        </w:trPr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FE09EAC" w14:textId="77777777" w:rsidR="00D5115B" w:rsidRPr="00F252DB" w:rsidRDefault="00D5115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Etino ou acetileno </w:t>
            </w:r>
          </w:p>
          <w:p w14:paraId="27340953" w14:textId="77777777" w:rsidR="00D5115B" w:rsidRPr="00F252DB" w:rsidRDefault="00D5115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gás usado em maçaricos)</w:t>
            </w:r>
          </w:p>
        </w:tc>
      </w:tr>
    </w:tbl>
    <w:p w14:paraId="184656AC" w14:textId="77777777" w:rsidR="00D5115B" w:rsidRDefault="00D5115B" w:rsidP="00524B56">
      <w:pPr>
        <w:jc w:val="both"/>
      </w:pPr>
    </w:p>
    <w:p w14:paraId="5D77BB55" w14:textId="77777777" w:rsidR="005406C0" w:rsidRDefault="005406C0" w:rsidP="00A867A0">
      <w:pPr>
        <w:spacing w:after="0" w:line="240" w:lineRule="auto"/>
        <w:jc w:val="both"/>
      </w:pPr>
      <w:r>
        <w:t xml:space="preserve">Nomenclatura IUPAC: </w:t>
      </w:r>
    </w:p>
    <w:p w14:paraId="555A8438" w14:textId="77777777" w:rsidR="00A867A0" w:rsidRDefault="00A867A0" w:rsidP="00A867A0">
      <w:pPr>
        <w:spacing w:after="0" w:line="240" w:lineRule="auto"/>
        <w:jc w:val="both"/>
      </w:pPr>
    </w:p>
    <w:p w14:paraId="0C8F381B" w14:textId="77777777" w:rsidR="005406C0" w:rsidRDefault="005406C0" w:rsidP="00A867A0">
      <w:pPr>
        <w:spacing w:after="0" w:line="240" w:lineRule="auto"/>
        <w:jc w:val="both"/>
        <w:rPr>
          <w:b/>
        </w:rPr>
      </w:pPr>
      <w:r>
        <w:t>Terminação</w:t>
      </w:r>
      <w:r w:rsidR="00B377C4">
        <w:t>:</w:t>
      </w:r>
      <w:r>
        <w:t xml:space="preserve"> </w:t>
      </w:r>
      <w:r>
        <w:rPr>
          <w:b/>
        </w:rPr>
        <w:t>–</w:t>
      </w:r>
      <w:proofErr w:type="spellStart"/>
      <w:r w:rsidR="00A21C5C">
        <w:rPr>
          <w:b/>
        </w:rPr>
        <w:t>i</w:t>
      </w:r>
      <w:r w:rsidRPr="00DD7C0D">
        <w:rPr>
          <w:b/>
        </w:rPr>
        <w:t>no</w:t>
      </w:r>
      <w:proofErr w:type="spellEnd"/>
    </w:p>
    <w:p w14:paraId="6D681C87" w14:textId="77777777" w:rsidR="00A867A0" w:rsidRDefault="00A867A0" w:rsidP="00A867A0">
      <w:pPr>
        <w:spacing w:after="0" w:line="240" w:lineRule="auto"/>
        <w:jc w:val="both"/>
        <w:rPr>
          <w:b/>
        </w:rPr>
      </w:pPr>
    </w:p>
    <w:p w14:paraId="4E1B5423" w14:textId="77777777" w:rsidR="00A21C5C" w:rsidRDefault="00A21C5C" w:rsidP="00A867A0">
      <w:pPr>
        <w:spacing w:after="0" w:line="240" w:lineRule="auto"/>
        <w:jc w:val="both"/>
      </w:pPr>
      <w:r w:rsidRPr="00A21C5C">
        <w:t>As</w:t>
      </w:r>
      <w:r w:rsidR="00442E38">
        <w:t xml:space="preserve"> regras de nomenclatura de alquenos aplicam-se para os alqu</w:t>
      </w:r>
      <w:r>
        <w:t>inos. Se uma mol</w:t>
      </w:r>
      <w:r w:rsidR="00D74940">
        <w:t>é</w:t>
      </w:r>
      <w:r>
        <w:t>cula contiver ligações dupla a tripla equidistantes das extremidades da cadeia principal, a dupla tem prioridade sobre a tripla e deve rece</w:t>
      </w:r>
      <w:r w:rsidR="008F7A31">
        <w:t>ber o menor nú</w:t>
      </w:r>
      <w:r>
        <w:t>mero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22"/>
      </w:tblGrid>
      <w:tr w:rsidR="001E38E9" w14:paraId="4F6FA638" w14:textId="77777777">
        <w:trPr>
          <w:trHeight w:val="1305"/>
          <w:jc w:val="center"/>
        </w:trPr>
        <w:tc>
          <w:tcPr>
            <w:tcW w:w="27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977AE8A" w14:textId="77777777" w:rsidR="001E38E9" w:rsidRDefault="007172DC" w:rsidP="00F252DB">
            <w:pPr>
              <w:jc w:val="center"/>
            </w:pPr>
            <w:r>
              <w:object w:dxaOrig="1107" w:dyaOrig="590" w14:anchorId="7C2BB1B9">
                <v:shape id="_x0000_i1076" type="#_x0000_t75" style="width:64.65pt;height:34.65pt" o:ole="">
                  <v:imagedata r:id="rId108" o:title=""/>
                </v:shape>
                <o:OLEObject Type="Embed" ProgID="ChemDraw.Document.6.0" ShapeID="_x0000_i1076" DrawAspect="Content" ObjectID="_1553353269" r:id="rId109"/>
              </w:object>
            </w:r>
          </w:p>
        </w:tc>
      </w:tr>
      <w:tr w:rsidR="001E38E9" w14:paraId="40676B0A" w14:textId="77777777">
        <w:trPr>
          <w:trHeight w:val="510"/>
          <w:jc w:val="center"/>
        </w:trPr>
        <w:tc>
          <w:tcPr>
            <w:tcW w:w="27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9489421" w14:textId="77777777" w:rsidR="001E38E9" w:rsidRPr="00F252DB" w:rsidRDefault="001E38E9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4-bromo-1-pentino</w:t>
            </w:r>
          </w:p>
        </w:tc>
      </w:tr>
    </w:tbl>
    <w:p w14:paraId="5A82292F" w14:textId="77777777" w:rsidR="008D0089" w:rsidRPr="00D74940" w:rsidRDefault="008D0089" w:rsidP="00A867A0">
      <w:pPr>
        <w:spacing w:after="0" w:line="240" w:lineRule="auto"/>
        <w:jc w:val="both"/>
        <w:rPr>
          <w:i/>
        </w:rPr>
      </w:pPr>
      <w:r w:rsidRPr="00D74940">
        <w:rPr>
          <w:i/>
        </w:rPr>
        <w:t>Pratique</w:t>
      </w:r>
      <w:r w:rsidR="00D74940" w:rsidRPr="00D74940">
        <w:rPr>
          <w:i/>
        </w:rPr>
        <w:t xml:space="preserve"> 1.3</w:t>
      </w:r>
    </w:p>
    <w:p w14:paraId="4E72E603" w14:textId="77777777" w:rsidR="008D0089" w:rsidRPr="00C7106A" w:rsidRDefault="008D0089" w:rsidP="00A867A0">
      <w:pPr>
        <w:spacing w:after="0" w:line="240" w:lineRule="auto"/>
        <w:jc w:val="both"/>
      </w:pPr>
      <w:r w:rsidRPr="00C7106A">
        <w:t>1. Desenhe a estrutura dos seguintes compostos</w:t>
      </w:r>
    </w:p>
    <w:p w14:paraId="28EED72F" w14:textId="77777777" w:rsidR="008D0089" w:rsidRPr="00C7106A" w:rsidRDefault="008D0089" w:rsidP="00A867A0">
      <w:pPr>
        <w:spacing w:after="0" w:line="240" w:lineRule="auto"/>
        <w:jc w:val="both"/>
      </w:pPr>
      <w:r w:rsidRPr="00C7106A">
        <w:t>a. 5-hexino-2-ol</w:t>
      </w:r>
    </w:p>
    <w:p w14:paraId="6DC1F499" w14:textId="77777777" w:rsidR="008D0089" w:rsidRDefault="008D0089" w:rsidP="00A867A0">
      <w:pPr>
        <w:spacing w:after="0" w:line="240" w:lineRule="auto"/>
        <w:jc w:val="both"/>
        <w:rPr>
          <w:b/>
        </w:rPr>
      </w:pPr>
      <w:r w:rsidRPr="00C7106A">
        <w:t>b. 1,5-hexadiino</w:t>
      </w:r>
    </w:p>
    <w:p w14:paraId="44D17935" w14:textId="77777777" w:rsidR="002C71FB" w:rsidRDefault="002C71FB" w:rsidP="00A867A0">
      <w:pPr>
        <w:spacing w:after="0" w:line="240" w:lineRule="auto"/>
        <w:jc w:val="both"/>
        <w:rPr>
          <w:b/>
        </w:rPr>
      </w:pPr>
    </w:p>
    <w:p w14:paraId="3323C830" w14:textId="77777777" w:rsidR="00EB1D3B" w:rsidRDefault="00EB1D3B" w:rsidP="00A867A0">
      <w:pPr>
        <w:spacing w:after="0" w:line="240" w:lineRule="auto"/>
        <w:jc w:val="both"/>
      </w:pPr>
    </w:p>
    <w:p w14:paraId="7EC39C6B" w14:textId="77777777" w:rsidR="00EB1D3B" w:rsidRDefault="00EB1D3B" w:rsidP="00A867A0">
      <w:pPr>
        <w:spacing w:after="0" w:line="240" w:lineRule="auto"/>
        <w:jc w:val="both"/>
      </w:pPr>
    </w:p>
    <w:p w14:paraId="3154C3E9" w14:textId="77777777" w:rsidR="00EB1D3B" w:rsidRDefault="00EB1D3B" w:rsidP="00A867A0">
      <w:pPr>
        <w:spacing w:after="0" w:line="240" w:lineRule="auto"/>
        <w:jc w:val="both"/>
      </w:pPr>
    </w:p>
    <w:p w14:paraId="1BEC920C" w14:textId="77777777" w:rsidR="00EB1D3B" w:rsidRDefault="00EB1D3B" w:rsidP="00A867A0">
      <w:pPr>
        <w:spacing w:after="0" w:line="240" w:lineRule="auto"/>
        <w:jc w:val="both"/>
      </w:pPr>
    </w:p>
    <w:p w14:paraId="5DAB8603" w14:textId="77777777" w:rsidR="008D0089" w:rsidRPr="00C7106A" w:rsidRDefault="008D0089" w:rsidP="00A867A0">
      <w:pPr>
        <w:spacing w:after="0" w:line="240" w:lineRule="auto"/>
        <w:jc w:val="both"/>
      </w:pPr>
      <w:r w:rsidRPr="00C7106A">
        <w:lastRenderedPageBreak/>
        <w:t>2.</w:t>
      </w:r>
      <w:r w:rsidR="00E75EDD" w:rsidRPr="00C7106A">
        <w:t xml:space="preserve"> Dê o nome IUPAC</w:t>
      </w:r>
      <w:r w:rsidRPr="00C7106A">
        <w:t xml:space="preserve"> das estruturas abaixo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49"/>
        <w:gridCol w:w="3175"/>
        <w:gridCol w:w="2596"/>
      </w:tblGrid>
      <w:tr w:rsidR="00742449" w:rsidRPr="00C7106A" w14:paraId="018A0898" w14:textId="77777777" w:rsidTr="00742449">
        <w:trPr>
          <w:trHeight w:val="515"/>
        </w:trPr>
        <w:tc>
          <w:tcPr>
            <w:tcW w:w="29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18410F03" w14:textId="77777777" w:rsidR="00742449" w:rsidRPr="00C7106A" w:rsidRDefault="00742449" w:rsidP="00295B50">
            <w:pPr>
              <w:jc w:val="both"/>
            </w:pPr>
            <w:r w:rsidRPr="00C7106A">
              <w:t>a.</w:t>
            </w:r>
          </w:p>
        </w:tc>
        <w:tc>
          <w:tcPr>
            <w:tcW w:w="32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12E9AB7A" w14:textId="77777777" w:rsidR="00742449" w:rsidRPr="00C7106A" w:rsidRDefault="00742449" w:rsidP="00295B50">
            <w:pPr>
              <w:jc w:val="both"/>
            </w:pPr>
            <w:r w:rsidRPr="00C7106A">
              <w:t>b.</w:t>
            </w:r>
          </w:p>
        </w:tc>
        <w:tc>
          <w:tcPr>
            <w:tcW w:w="25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29642271" w14:textId="77777777" w:rsidR="00742449" w:rsidRPr="00C7106A" w:rsidRDefault="00742449" w:rsidP="00295B50">
            <w:pPr>
              <w:jc w:val="both"/>
            </w:pPr>
            <w:r w:rsidRPr="00C7106A">
              <w:t>c.</w:t>
            </w:r>
          </w:p>
        </w:tc>
      </w:tr>
      <w:tr w:rsidR="00742449" w14:paraId="0FD67883" w14:textId="77777777" w:rsidTr="00742449">
        <w:trPr>
          <w:trHeight w:val="1120"/>
        </w:trPr>
        <w:tc>
          <w:tcPr>
            <w:tcW w:w="29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77863E5" w14:textId="77777777" w:rsidR="00742449" w:rsidRDefault="00410995" w:rsidP="00295B50">
            <w:pPr>
              <w:jc w:val="center"/>
            </w:pPr>
            <w:r>
              <w:object w:dxaOrig="2498" w:dyaOrig="687" w14:anchorId="334DFA59">
                <v:shape id="_x0000_i1077" type="#_x0000_t75" style="width:78pt;height:21.35pt" o:ole="">
                  <v:imagedata r:id="rId110" o:title=""/>
                </v:shape>
                <o:OLEObject Type="Embed" ProgID="ChemDraw.Document.6.0" ShapeID="_x0000_i1077" DrawAspect="Content" ObjectID="_1553353270" r:id="rId111"/>
              </w:object>
            </w:r>
          </w:p>
        </w:tc>
        <w:tc>
          <w:tcPr>
            <w:tcW w:w="32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09D1644" w14:textId="77777777" w:rsidR="00742449" w:rsidRDefault="00410995" w:rsidP="00295B50">
            <w:pPr>
              <w:jc w:val="center"/>
            </w:pPr>
            <w:r>
              <w:object w:dxaOrig="2205" w:dyaOrig="992" w14:anchorId="5189F0C9">
                <v:shape id="_x0000_i1078" type="#_x0000_t75" style="width:67.35pt;height:30pt" o:ole="">
                  <v:imagedata r:id="rId112" o:title=""/>
                </v:shape>
                <o:OLEObject Type="Embed" ProgID="ChemDraw.Document.6.0" ShapeID="_x0000_i1078" DrawAspect="Content" ObjectID="_1553353271" r:id="rId113"/>
              </w:object>
            </w:r>
          </w:p>
        </w:tc>
        <w:tc>
          <w:tcPr>
            <w:tcW w:w="25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356C1E62" w14:textId="77777777" w:rsidR="00742449" w:rsidRDefault="007F5699" w:rsidP="00295B50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33E741A9" wp14:editId="49CEC6C9">
                  <wp:extent cx="1511300" cy="431800"/>
                  <wp:effectExtent l="0" t="0" r="0" b="0"/>
                  <wp:docPr id="5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D9E413" w14:textId="77777777" w:rsidR="00540DA6" w:rsidRDefault="00540DA6" w:rsidP="00A867A0">
      <w:pPr>
        <w:spacing w:after="0" w:line="240" w:lineRule="auto"/>
        <w:jc w:val="both"/>
        <w:rPr>
          <w:b/>
        </w:rPr>
      </w:pPr>
    </w:p>
    <w:p w14:paraId="0F0F865F" w14:textId="77777777" w:rsidR="006F0375" w:rsidRDefault="00FB321A" w:rsidP="00A867A0">
      <w:pPr>
        <w:spacing w:after="0" w:line="240" w:lineRule="auto"/>
        <w:jc w:val="both"/>
        <w:rPr>
          <w:b/>
        </w:rPr>
      </w:pPr>
      <w:r w:rsidRPr="00FB321A">
        <w:rPr>
          <w:b/>
        </w:rPr>
        <w:t xml:space="preserve">1.4. </w:t>
      </w:r>
      <w:r w:rsidR="00442E38">
        <w:rPr>
          <w:b/>
        </w:rPr>
        <w:t>Hidrocarbonetos Aromáticos</w:t>
      </w:r>
    </w:p>
    <w:p w14:paraId="61A29957" w14:textId="77777777" w:rsidR="00A867A0" w:rsidRPr="00FB321A" w:rsidRDefault="00A867A0" w:rsidP="00A867A0">
      <w:pPr>
        <w:spacing w:after="0" w:line="240" w:lineRule="auto"/>
        <w:jc w:val="both"/>
        <w:rPr>
          <w:b/>
        </w:rPr>
      </w:pPr>
    </w:p>
    <w:p w14:paraId="35E18C9A" w14:textId="77777777" w:rsidR="0063477D" w:rsidRDefault="0063477D" w:rsidP="00A867A0">
      <w:pPr>
        <w:spacing w:after="0" w:line="240" w:lineRule="auto"/>
        <w:jc w:val="both"/>
      </w:pPr>
      <w:r>
        <w:t xml:space="preserve">Fórmula Geral: </w:t>
      </w:r>
    </w:p>
    <w:p w14:paraId="28DBBC4D" w14:textId="77777777" w:rsidR="0063477D" w:rsidRDefault="0063477D" w:rsidP="0063477D">
      <w:pPr>
        <w:jc w:val="center"/>
      </w:pPr>
      <w:r>
        <w:object w:dxaOrig="2212" w:dyaOrig="2524" w14:anchorId="1CACF76C">
          <v:shape id="_x0000_i1079" type="#_x0000_t75" style="width:65.35pt;height:74.65pt" o:ole="">
            <v:imagedata r:id="rId115" o:title=""/>
          </v:shape>
          <o:OLEObject Type="Embed" ProgID="ChemDraw.Document.6.0" ShapeID="_x0000_i1079" DrawAspect="Content" ObjectID="_1553353272" r:id="rId116"/>
        </w:object>
      </w:r>
    </w:p>
    <w:p w14:paraId="10D38CF9" w14:textId="77777777" w:rsidR="00A867A0" w:rsidRDefault="00524B56" w:rsidP="00A867A0">
      <w:pPr>
        <w:spacing w:after="0" w:line="240" w:lineRule="auto"/>
        <w:jc w:val="both"/>
      </w:pPr>
      <w:r>
        <w:t xml:space="preserve">Nomenclatura: </w:t>
      </w:r>
    </w:p>
    <w:p w14:paraId="1ED3EC60" w14:textId="77777777" w:rsidR="00E26C52" w:rsidRDefault="00E26C52" w:rsidP="00A867A0">
      <w:pPr>
        <w:spacing w:after="0" w:line="240" w:lineRule="auto"/>
        <w:jc w:val="both"/>
      </w:pPr>
    </w:p>
    <w:p w14:paraId="431FD007" w14:textId="77777777" w:rsidR="00A405D7" w:rsidRDefault="00E26C52" w:rsidP="00A867A0">
      <w:pPr>
        <w:spacing w:after="0" w:line="240" w:lineRule="auto"/>
        <w:jc w:val="both"/>
      </w:pPr>
      <w:r>
        <w:t xml:space="preserve">Usa-se o termo genérico </w:t>
      </w:r>
      <w:proofErr w:type="spellStart"/>
      <w:r w:rsidRPr="00E26C52">
        <w:rPr>
          <w:b/>
        </w:rPr>
        <w:t>areno</w:t>
      </w:r>
      <w:proofErr w:type="spellEnd"/>
      <w:r w:rsidR="00A405D7">
        <w:rPr>
          <w:b/>
        </w:rPr>
        <w:t xml:space="preserve"> </w:t>
      </w:r>
      <w:r w:rsidR="00A405D7">
        <w:t>para benzenos substituídos</w:t>
      </w:r>
      <w:r w:rsidRPr="00E26C52">
        <w:t xml:space="preserve">. Um </w:t>
      </w:r>
      <w:proofErr w:type="spellStart"/>
      <w:r w:rsidRPr="00E26C52">
        <w:t>areno</w:t>
      </w:r>
      <w:proofErr w:type="spellEnd"/>
      <w:r w:rsidRPr="00E26C52">
        <w:t xml:space="preserve"> como substituinte: Grupo </w:t>
      </w:r>
      <w:proofErr w:type="spellStart"/>
      <w:r w:rsidRPr="00E26C52">
        <w:t>Arila</w:t>
      </w:r>
      <w:proofErr w:type="spellEnd"/>
      <w:r w:rsidRPr="00E26C52">
        <w:t xml:space="preserve"> (-Ar)</w:t>
      </w:r>
      <w:r>
        <w:t>.</w:t>
      </w:r>
      <w:r w:rsidR="00A405D7">
        <w:t xml:space="preserve"> </w:t>
      </w:r>
    </w:p>
    <w:p w14:paraId="367C7C61" w14:textId="77777777" w:rsidR="00E26C52" w:rsidRDefault="00A405D7" w:rsidP="00A867A0">
      <w:pPr>
        <w:spacing w:after="0" w:line="240" w:lineRule="auto"/>
        <w:jc w:val="both"/>
      </w:pPr>
      <w:r>
        <w:t xml:space="preserve">O substituinte </w:t>
      </w:r>
      <w:proofErr w:type="spellStart"/>
      <w:r>
        <w:t>arila</w:t>
      </w:r>
      <w:proofErr w:type="spellEnd"/>
      <w:r>
        <w:t xml:space="preserve"> mais simples é o grupo </w:t>
      </w:r>
      <w:proofErr w:type="spellStart"/>
      <w:r w:rsidRPr="00A405D7">
        <w:rPr>
          <w:b/>
        </w:rPr>
        <w:t>fenila</w:t>
      </w:r>
      <w:proofErr w:type="spellEnd"/>
      <w:r>
        <w:t>, C</w:t>
      </w:r>
      <w:r w:rsidRPr="00A405D7">
        <w:rPr>
          <w:vertAlign w:val="subscript"/>
        </w:rPr>
        <w:t>6</w:t>
      </w:r>
      <w:r>
        <w:t>H</w:t>
      </w:r>
      <w:r w:rsidRPr="00A405D7">
        <w:rPr>
          <w:vertAlign w:val="subscript"/>
        </w:rPr>
        <w:t>5</w:t>
      </w:r>
      <w:r>
        <w:t>-. O grupo C</w:t>
      </w:r>
      <w:r w:rsidRPr="00A405D7">
        <w:rPr>
          <w:vertAlign w:val="subscript"/>
        </w:rPr>
        <w:t>6</w:t>
      </w:r>
      <w:r>
        <w:t>H</w:t>
      </w:r>
      <w:r w:rsidRPr="00A405D7">
        <w:rPr>
          <w:vertAlign w:val="subscript"/>
        </w:rPr>
        <w:t>5</w:t>
      </w:r>
      <w:r>
        <w:t>CH</w:t>
      </w:r>
      <w:r w:rsidRPr="00A405D7">
        <w:rPr>
          <w:vertAlign w:val="subscript"/>
        </w:rPr>
        <w:t>2</w:t>
      </w:r>
      <w:r>
        <w:t xml:space="preserve">- é chamado </w:t>
      </w:r>
      <w:proofErr w:type="spellStart"/>
      <w:r w:rsidRPr="00A405D7">
        <w:rPr>
          <w:b/>
        </w:rPr>
        <w:t>fenil</w:t>
      </w:r>
      <w:proofErr w:type="spellEnd"/>
      <w:r w:rsidRPr="00A405D7">
        <w:rPr>
          <w:b/>
        </w:rPr>
        <w:t>-metila</w:t>
      </w:r>
      <w:r>
        <w:t xml:space="preserve"> (</w:t>
      </w:r>
      <w:proofErr w:type="spellStart"/>
      <w:r w:rsidRPr="00A405D7">
        <w:rPr>
          <w:b/>
        </w:rPr>
        <w:t>benzila</w:t>
      </w:r>
      <w:proofErr w:type="spellEnd"/>
      <w:r>
        <w:t>).</w:t>
      </w:r>
      <w:r w:rsidR="00E75EDD">
        <w:t xml:space="preserve"> Os átomos de </w:t>
      </w:r>
      <w:r w:rsidR="00F30356">
        <w:t>hidrogênio ligados diretamente a</w:t>
      </w:r>
      <w:r w:rsidR="00E75EDD">
        <w:t xml:space="preserve">o anel são denominados </w:t>
      </w:r>
      <w:proofErr w:type="spellStart"/>
      <w:r w:rsidR="00E75EDD" w:rsidRPr="006925C2">
        <w:rPr>
          <w:b/>
        </w:rPr>
        <w:t>arílicos</w:t>
      </w:r>
      <w:proofErr w:type="spellEnd"/>
      <w:r w:rsidR="00E75EDD">
        <w:t xml:space="preserve"> e aqueles do grupo -CH</w:t>
      </w:r>
      <w:r w:rsidR="00E75EDD" w:rsidRPr="00E75EDD">
        <w:rPr>
          <w:vertAlign w:val="subscript"/>
        </w:rPr>
        <w:t>2</w:t>
      </w:r>
      <w:r w:rsidR="00E75EDD">
        <w:rPr>
          <w:vertAlign w:val="subscript"/>
        </w:rPr>
        <w:t xml:space="preserve"> </w:t>
      </w:r>
      <w:r w:rsidR="00E75EDD">
        <w:t xml:space="preserve">são denominados </w:t>
      </w:r>
      <w:r w:rsidR="00E75EDD" w:rsidRPr="006925C2">
        <w:rPr>
          <w:b/>
        </w:rPr>
        <w:t>benzílicos</w:t>
      </w:r>
      <w:r w:rsidR="00E75EDD">
        <w:t xml:space="preserve">. </w:t>
      </w:r>
    </w:p>
    <w:p w14:paraId="60BC54ED" w14:textId="77777777" w:rsidR="00A405D7" w:rsidRDefault="00A405D7" w:rsidP="00A867A0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3"/>
        <w:gridCol w:w="2734"/>
      </w:tblGrid>
      <w:tr w:rsidR="0053331E" w14:paraId="55B72BBC" w14:textId="77777777" w:rsidTr="00820FB1">
        <w:trPr>
          <w:trHeight w:val="795"/>
          <w:jc w:val="center"/>
        </w:trPr>
        <w:tc>
          <w:tcPr>
            <w:tcW w:w="512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12F113" w14:textId="77777777" w:rsidR="0053331E" w:rsidRDefault="006A1646" w:rsidP="00820FB1">
            <w:pPr>
              <w:spacing w:after="0" w:line="240" w:lineRule="auto"/>
              <w:jc w:val="center"/>
            </w:pPr>
            <w:r>
              <w:object w:dxaOrig="2544" w:dyaOrig="744" w14:anchorId="329C9B04">
                <v:shape id="_x0000_i1080" type="#_x0000_t75" style="width:126.65pt;height:37.35pt" o:ole="">
                  <v:imagedata r:id="rId117" o:title=""/>
                </v:shape>
                <o:OLEObject Type="Embed" ProgID="ChemDraw.Document.6.0" ShapeID="_x0000_i1080" DrawAspect="Content" ObjectID="_1553353273" r:id="rId118"/>
              </w:object>
            </w:r>
          </w:p>
        </w:tc>
      </w:tr>
      <w:tr w:rsidR="0053331E" w14:paraId="2D904453" w14:textId="77777777" w:rsidTr="00820FB1">
        <w:trPr>
          <w:trHeight w:val="239"/>
          <w:jc w:val="center"/>
        </w:trPr>
        <w:tc>
          <w:tcPr>
            <w:tcW w:w="239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F15B039" w14:textId="77777777" w:rsidR="0053331E" w:rsidRPr="00820FB1" w:rsidRDefault="0053331E" w:rsidP="00820FB1">
            <w:pPr>
              <w:spacing w:after="0" w:line="240" w:lineRule="auto"/>
              <w:rPr>
                <w:sz w:val="18"/>
                <w:szCs w:val="18"/>
              </w:rPr>
            </w:pPr>
            <w:r w:rsidRPr="00820FB1">
              <w:rPr>
                <w:sz w:val="18"/>
                <w:szCs w:val="18"/>
              </w:rPr>
              <w:t xml:space="preserve">                   Grupo </w:t>
            </w:r>
            <w:proofErr w:type="spellStart"/>
            <w:r w:rsidRPr="00820FB1">
              <w:rPr>
                <w:sz w:val="18"/>
                <w:szCs w:val="18"/>
              </w:rPr>
              <w:t>Fenila</w:t>
            </w:r>
            <w:proofErr w:type="spellEnd"/>
            <w:r w:rsidRPr="00820FB1">
              <w:rPr>
                <w:sz w:val="18"/>
                <w:szCs w:val="18"/>
              </w:rPr>
              <w:t xml:space="preserve"> (-</w:t>
            </w:r>
            <w:proofErr w:type="spellStart"/>
            <w:r w:rsidRPr="00820FB1">
              <w:rPr>
                <w:sz w:val="18"/>
                <w:szCs w:val="18"/>
              </w:rPr>
              <w:t>Ph</w:t>
            </w:r>
            <w:proofErr w:type="spellEnd"/>
            <w:r w:rsidRPr="00820FB1">
              <w:rPr>
                <w:sz w:val="18"/>
                <w:szCs w:val="18"/>
              </w:rPr>
              <w:t>)</w:t>
            </w:r>
          </w:p>
        </w:tc>
        <w:tc>
          <w:tcPr>
            <w:tcW w:w="273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E166E3F" w14:textId="77777777" w:rsidR="0053331E" w:rsidRPr="00820FB1" w:rsidRDefault="0053331E" w:rsidP="00820FB1">
            <w:pPr>
              <w:spacing w:after="0" w:line="240" w:lineRule="auto"/>
              <w:rPr>
                <w:sz w:val="18"/>
                <w:szCs w:val="18"/>
              </w:rPr>
            </w:pPr>
            <w:r w:rsidRPr="00820FB1">
              <w:rPr>
                <w:sz w:val="18"/>
                <w:szCs w:val="18"/>
              </w:rPr>
              <w:t xml:space="preserve">Grupo </w:t>
            </w:r>
            <w:proofErr w:type="spellStart"/>
            <w:r w:rsidRPr="00820FB1">
              <w:rPr>
                <w:sz w:val="18"/>
                <w:szCs w:val="18"/>
              </w:rPr>
              <w:t>Benzila</w:t>
            </w:r>
            <w:proofErr w:type="spellEnd"/>
            <w:r w:rsidRPr="00820FB1">
              <w:rPr>
                <w:sz w:val="18"/>
                <w:szCs w:val="18"/>
              </w:rPr>
              <w:t xml:space="preserve"> (-</w:t>
            </w:r>
            <w:proofErr w:type="spellStart"/>
            <w:r w:rsidRPr="00820FB1">
              <w:rPr>
                <w:sz w:val="18"/>
                <w:szCs w:val="18"/>
              </w:rPr>
              <w:t>Bn</w:t>
            </w:r>
            <w:proofErr w:type="spellEnd"/>
            <w:r w:rsidRPr="00820FB1">
              <w:rPr>
                <w:sz w:val="18"/>
                <w:szCs w:val="18"/>
              </w:rPr>
              <w:t>)</w:t>
            </w:r>
          </w:p>
        </w:tc>
      </w:tr>
    </w:tbl>
    <w:p w14:paraId="1299EB0A" w14:textId="77777777" w:rsidR="00A405D7" w:rsidRPr="00A405D7" w:rsidRDefault="00A405D7" w:rsidP="00A405D7">
      <w:pPr>
        <w:spacing w:after="0" w:line="240" w:lineRule="auto"/>
        <w:jc w:val="center"/>
      </w:pPr>
    </w:p>
    <w:p w14:paraId="35DA8BAA" w14:textId="77777777" w:rsidR="00524B56" w:rsidRDefault="00524B56" w:rsidP="00A867A0">
      <w:pPr>
        <w:spacing w:after="0" w:line="240" w:lineRule="auto"/>
        <w:jc w:val="both"/>
      </w:pPr>
      <w:r>
        <w:t xml:space="preserve">Para benzenos </w:t>
      </w:r>
      <w:proofErr w:type="spellStart"/>
      <w:r>
        <w:t>monossubstituídos</w:t>
      </w:r>
      <w:proofErr w:type="spellEnd"/>
      <w:r>
        <w:t xml:space="preserve">, basta colocar o nome dos substituintes à frente da palavra benzeno.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1E38E9" w:rsidRPr="00F252DB" w14:paraId="400681F9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C2CD8F8" w14:textId="77777777" w:rsidR="001E38E9" w:rsidRPr="00F252DB" w:rsidRDefault="00742449" w:rsidP="00F252DB">
            <w:pPr>
              <w:jc w:val="center"/>
              <w:rPr>
                <w:highlight w:val="red"/>
              </w:rPr>
            </w:pPr>
            <w:r>
              <w:object w:dxaOrig="2216" w:dyaOrig="1935" w14:anchorId="3CF3A572">
                <v:shape id="_x0000_i1081" type="#_x0000_t75" style="width:61.35pt;height:54pt" o:ole="">
                  <v:imagedata r:id="rId119" o:title=""/>
                </v:shape>
                <o:OLEObject Type="Embed" ProgID="ChemDraw.Document.6.0" ShapeID="_x0000_i1081" DrawAspect="Content" ObjectID="_1553353274" r:id="rId120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F8C5E42" w14:textId="77777777" w:rsidR="001E38E9" w:rsidRPr="00F252DB" w:rsidRDefault="00742449" w:rsidP="00F252DB">
            <w:pPr>
              <w:jc w:val="center"/>
              <w:rPr>
                <w:highlight w:val="red"/>
              </w:rPr>
            </w:pPr>
            <w:r>
              <w:object w:dxaOrig="1148" w:dyaOrig="740" w14:anchorId="6A1EDAB5">
                <v:shape id="_x0000_i1082" type="#_x0000_t75" style="width:64.65pt;height:42.65pt" o:ole="">
                  <v:imagedata r:id="rId121" o:title=""/>
                </v:shape>
                <o:OLEObject Type="Embed" ProgID="ChemDraw.Document.6.0" ShapeID="_x0000_i1082" DrawAspect="Content" ObjectID="_1553353275" r:id="rId122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70904B6" w14:textId="77777777" w:rsidR="001E38E9" w:rsidRPr="00F252DB" w:rsidRDefault="00742449" w:rsidP="00F252DB">
            <w:pPr>
              <w:jc w:val="center"/>
              <w:rPr>
                <w:highlight w:val="red"/>
              </w:rPr>
            </w:pPr>
            <w:r>
              <w:object w:dxaOrig="2216" w:dyaOrig="1348" w14:anchorId="3CB938DB">
                <v:shape id="_x0000_i1083" type="#_x0000_t75" style="width:65.35pt;height:40pt" o:ole="">
                  <v:imagedata r:id="rId123" o:title=""/>
                </v:shape>
                <o:OLEObject Type="Embed" ProgID="ChemDraw.Document.6.0" ShapeID="_x0000_i1083" DrawAspect="Content" ObjectID="_1553353276" r:id="rId124"/>
              </w:object>
            </w:r>
          </w:p>
        </w:tc>
      </w:tr>
      <w:tr w:rsidR="001E38E9" w:rsidRPr="00F252DB" w14:paraId="4590C429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4B50EB7" w14:textId="77777777" w:rsidR="001E38E9" w:rsidRPr="00F252DB" w:rsidRDefault="002F7349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Isopropil</w:t>
            </w:r>
            <w:proofErr w:type="spellEnd"/>
            <w:r w:rsidRPr="00F252DB">
              <w:rPr>
                <w:sz w:val="18"/>
                <w:szCs w:val="18"/>
              </w:rPr>
              <w:t>-benzeno (</w:t>
            </w:r>
            <w:proofErr w:type="spellStart"/>
            <w:r w:rsidRPr="00F252DB">
              <w:rPr>
                <w:sz w:val="18"/>
                <w:szCs w:val="18"/>
              </w:rPr>
              <w:t>Cumeno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102537A" w14:textId="77777777" w:rsidR="001E38E9" w:rsidRPr="00F252DB" w:rsidRDefault="0075712D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Benzenamina</w:t>
            </w:r>
            <w:proofErr w:type="spellEnd"/>
            <w:r w:rsidRPr="00F252DB">
              <w:rPr>
                <w:sz w:val="18"/>
                <w:szCs w:val="18"/>
              </w:rPr>
              <w:t xml:space="preserve"> (Anilina)</w: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14956B9" w14:textId="77777777" w:rsidR="001E38E9" w:rsidRPr="00F252DB" w:rsidRDefault="0075712D" w:rsidP="00F252DB">
            <w:pPr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Etenil</w:t>
            </w:r>
            <w:proofErr w:type="spellEnd"/>
            <w:r w:rsidRPr="00F252DB">
              <w:rPr>
                <w:sz w:val="18"/>
                <w:szCs w:val="18"/>
              </w:rPr>
              <w:t>-benzeno (Estireno)</w:t>
            </w:r>
          </w:p>
        </w:tc>
      </w:tr>
    </w:tbl>
    <w:p w14:paraId="5DC22146" w14:textId="77777777" w:rsidR="00524B56" w:rsidRDefault="00524B56" w:rsidP="00A867A0">
      <w:pPr>
        <w:spacing w:after="0" w:line="240" w:lineRule="auto"/>
        <w:jc w:val="both"/>
      </w:pPr>
      <w:r>
        <w:t xml:space="preserve">Para </w:t>
      </w:r>
      <w:proofErr w:type="spellStart"/>
      <w:r>
        <w:t>bezenos</w:t>
      </w:r>
      <w:proofErr w:type="spellEnd"/>
      <w:r>
        <w:t xml:space="preserve"> </w:t>
      </w:r>
      <w:proofErr w:type="spellStart"/>
      <w:r>
        <w:t>dissubstituídos</w:t>
      </w:r>
      <w:proofErr w:type="spellEnd"/>
      <w:r>
        <w:t xml:space="preserve">, usa-se a numeração </w:t>
      </w:r>
      <w:r w:rsidRPr="00524B56">
        <w:rPr>
          <w:b/>
        </w:rPr>
        <w:t>1,2</w:t>
      </w:r>
      <w:r>
        <w:t xml:space="preserve">, </w:t>
      </w:r>
      <w:r w:rsidRPr="00524B56">
        <w:rPr>
          <w:b/>
        </w:rPr>
        <w:t>1,3</w:t>
      </w:r>
      <w:r>
        <w:t xml:space="preserve"> e </w:t>
      </w:r>
      <w:r w:rsidRPr="00524B56">
        <w:rPr>
          <w:b/>
        </w:rPr>
        <w:t>1,4</w:t>
      </w:r>
      <w:r>
        <w:rPr>
          <w:b/>
        </w:rPr>
        <w:t xml:space="preserve"> </w:t>
      </w:r>
      <w:r w:rsidRPr="00524B56">
        <w:t>para a nomenclatura IUPAC</w:t>
      </w:r>
      <w:r>
        <w:t xml:space="preserve">, ou os prefixos </w:t>
      </w:r>
      <w:proofErr w:type="spellStart"/>
      <w:r w:rsidRPr="00524B56">
        <w:rPr>
          <w:b/>
        </w:rPr>
        <w:t>orto</w:t>
      </w:r>
      <w:proofErr w:type="spellEnd"/>
      <w:r>
        <w:t xml:space="preserve">, </w:t>
      </w:r>
      <w:r w:rsidRPr="00524B56">
        <w:rPr>
          <w:b/>
        </w:rPr>
        <w:t>meta</w:t>
      </w:r>
      <w:r>
        <w:t xml:space="preserve"> e </w:t>
      </w:r>
      <w:r w:rsidRPr="00524B56">
        <w:rPr>
          <w:b/>
        </w:rPr>
        <w:t>para</w:t>
      </w:r>
      <w:r>
        <w:t>, respectivamente, para</w:t>
      </w:r>
      <w:r w:rsidR="0063477D">
        <w:t xml:space="preserve"> os</w:t>
      </w:r>
      <w:r>
        <w:t xml:space="preserve"> nomes usuais.</w:t>
      </w:r>
    </w:p>
    <w:p w14:paraId="7B836619" w14:textId="77777777" w:rsidR="00A405D7" w:rsidRDefault="00A405D7" w:rsidP="00A867A0">
      <w:pPr>
        <w:spacing w:after="0" w:line="240" w:lineRule="auto"/>
        <w:jc w:val="both"/>
      </w:pPr>
    </w:p>
    <w:p w14:paraId="7AF0CDF5" w14:textId="77777777" w:rsidR="00E26C52" w:rsidRDefault="00D80F86" w:rsidP="00E26C52">
      <w:pPr>
        <w:spacing w:after="0" w:line="240" w:lineRule="auto"/>
        <w:jc w:val="center"/>
      </w:pPr>
      <w:r>
        <w:object w:dxaOrig="1380" w:dyaOrig="1088" w14:anchorId="28C70100">
          <v:shape id="_x0000_i1084" type="#_x0000_t75" style="width:65.35pt;height:51.35pt" o:ole="">
            <v:imagedata r:id="rId125" o:title=""/>
          </v:shape>
          <o:OLEObject Type="Embed" ProgID="ChemDraw.Document.6.0" ShapeID="_x0000_i1084" DrawAspect="Content" ObjectID="_1553353277" r:id="rId126"/>
        </w:object>
      </w:r>
    </w:p>
    <w:p w14:paraId="031A1A08" w14:textId="77777777" w:rsidR="00E26C52" w:rsidRDefault="00E26C52" w:rsidP="00E26C52">
      <w:pPr>
        <w:spacing w:after="0" w:line="240" w:lineRule="auto"/>
        <w:jc w:val="center"/>
      </w:pPr>
    </w:p>
    <w:p w14:paraId="1B655949" w14:textId="77777777" w:rsidR="00E26C52" w:rsidRDefault="00E26C52" w:rsidP="00E26C52">
      <w:pPr>
        <w:spacing w:after="0" w:line="240" w:lineRule="auto"/>
        <w:jc w:val="center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2F7349" w:rsidRPr="00F252DB" w14:paraId="750210DB" w14:textId="77777777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A1EF7BA" w14:textId="77777777" w:rsidR="002F7349" w:rsidRPr="00F252DB" w:rsidRDefault="00AE511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696" w:dyaOrig="1935" w14:anchorId="757E35DD">
                <v:shape id="_x0000_i1085" type="#_x0000_t75" style="width:46.65pt;height:52.65pt" o:ole="">
                  <v:imagedata r:id="rId127" o:title=""/>
                </v:shape>
                <o:OLEObject Type="Embed" ProgID="ChemDraw.Document.6.0" ShapeID="_x0000_i1085" DrawAspect="Content" ObjectID="_1553353278" r:id="rId128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1125983" w14:textId="77777777" w:rsidR="002F7349" w:rsidRPr="00F252DB" w:rsidRDefault="00AE511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696" w:dyaOrig="1935" w14:anchorId="05E54976">
                <v:shape id="_x0000_i1086" type="#_x0000_t75" style="width:45.35pt;height:52pt" o:ole="">
                  <v:imagedata r:id="rId129" o:title=""/>
                </v:shape>
                <o:OLEObject Type="Embed" ProgID="ChemDraw.Document.6.0" ShapeID="_x0000_i1086" DrawAspect="Content" ObjectID="_1553353279" r:id="rId130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800C03F" w14:textId="77777777" w:rsidR="002F7349" w:rsidRPr="00F252DB" w:rsidRDefault="00AE511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180" w:dyaOrig="2524" w14:anchorId="483FF62E">
                <v:shape id="_x0000_i1087" type="#_x0000_t75" style="width:32.65pt;height:70.65pt" o:ole="">
                  <v:imagedata r:id="rId131" o:title=""/>
                </v:shape>
                <o:OLEObject Type="Embed" ProgID="ChemDraw.Document.6.0" ShapeID="_x0000_i1087" DrawAspect="Content" ObjectID="_1553353280" r:id="rId132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FDBF991" w14:textId="77777777" w:rsidR="002F7349" w:rsidRPr="00F252DB" w:rsidRDefault="00D80F86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060" w:dyaOrig="1020" w14:anchorId="58D41308">
                <v:shape id="_x0000_i1088" type="#_x0000_t75" style="width:60pt;height:59.35pt" o:ole="">
                  <v:imagedata r:id="rId133" o:title=""/>
                </v:shape>
                <o:OLEObject Type="Embed" ProgID="ChemDraw.Document.6.0" ShapeID="_x0000_i1088" DrawAspect="Content" ObjectID="_1553353281" r:id="rId134"/>
              </w:object>
            </w:r>
          </w:p>
        </w:tc>
      </w:tr>
      <w:tr w:rsidR="002F7349" w:rsidRPr="00F252DB" w14:paraId="0B49A4CF" w14:textId="77777777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B4D91F3" w14:textId="77777777" w:rsidR="0075712D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1,2-dimetilbenzeno </w:t>
            </w:r>
          </w:p>
          <w:p w14:paraId="19E502CD" w14:textId="77777777" w:rsidR="002F7349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r w:rsidRPr="00A405D7">
              <w:rPr>
                <w:i/>
                <w:sz w:val="18"/>
                <w:szCs w:val="18"/>
              </w:rPr>
              <w:t>o</w:t>
            </w:r>
            <w:r w:rsidRPr="00F252DB">
              <w:rPr>
                <w:sz w:val="18"/>
                <w:szCs w:val="18"/>
              </w:rPr>
              <w:t>-xilen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1A93F21" w14:textId="77777777" w:rsidR="0075712D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1,3-dimetilbenzeno </w:t>
            </w:r>
          </w:p>
          <w:p w14:paraId="54E7817F" w14:textId="77777777" w:rsidR="002F7349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r w:rsidRPr="00A405D7">
              <w:rPr>
                <w:i/>
                <w:sz w:val="18"/>
                <w:szCs w:val="18"/>
              </w:rPr>
              <w:t>m</w:t>
            </w:r>
            <w:r w:rsidRPr="00F252DB">
              <w:rPr>
                <w:sz w:val="18"/>
                <w:szCs w:val="18"/>
              </w:rPr>
              <w:t>-xilen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05FBAEE" w14:textId="77777777" w:rsidR="0075712D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1,4-dimetilbenzeno </w:t>
            </w:r>
          </w:p>
          <w:p w14:paraId="039320F2" w14:textId="77777777" w:rsidR="002F7349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r w:rsidRPr="00A405D7">
              <w:rPr>
                <w:i/>
                <w:sz w:val="18"/>
                <w:szCs w:val="18"/>
              </w:rPr>
              <w:t>p</w:t>
            </w:r>
            <w:r w:rsidRPr="00F252DB">
              <w:rPr>
                <w:sz w:val="18"/>
                <w:szCs w:val="18"/>
              </w:rPr>
              <w:t>-xilen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E638748" w14:textId="77777777" w:rsidR="002F7349" w:rsidRPr="00F252DB" w:rsidRDefault="0075712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1-bromo-2-clorobenzeno</w:t>
            </w:r>
          </w:p>
        </w:tc>
      </w:tr>
    </w:tbl>
    <w:p w14:paraId="23444FE6" w14:textId="77777777" w:rsidR="00E26C52" w:rsidRDefault="00E26C52" w:rsidP="00A867A0">
      <w:pPr>
        <w:spacing w:after="0" w:line="240" w:lineRule="auto"/>
        <w:jc w:val="both"/>
      </w:pPr>
    </w:p>
    <w:p w14:paraId="0EB9F4F6" w14:textId="77777777" w:rsidR="00524B56" w:rsidRDefault="00524B56" w:rsidP="00A867A0">
      <w:pPr>
        <w:spacing w:after="0" w:line="240" w:lineRule="auto"/>
        <w:jc w:val="both"/>
      </w:pPr>
      <w:r>
        <w:t xml:space="preserve">Quando houver três ou mais substituintes, deve-se numerar o </w:t>
      </w:r>
      <w:r w:rsidR="0075712D">
        <w:t>anel de modo que eles recebam os</w:t>
      </w:r>
      <w:r>
        <w:t xml:space="preserve"> menores números possíveis. Nestes caso</w:t>
      </w:r>
      <w:r w:rsidR="0063477D">
        <w:t>s, o carbono 1 é aquele ligado ao</w:t>
      </w:r>
      <w:r>
        <w:t xml:space="preserve"> substituinte que dá ao composto o nome principal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41"/>
      </w:tblGrid>
      <w:tr w:rsidR="0075712D" w14:paraId="3ED25BB3" w14:textId="77777777">
        <w:trPr>
          <w:trHeight w:val="2187"/>
          <w:jc w:val="center"/>
        </w:trPr>
        <w:tc>
          <w:tcPr>
            <w:tcW w:w="22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EF74302" w14:textId="77777777" w:rsidR="0075712D" w:rsidRDefault="00D80F86" w:rsidP="00F252DB">
            <w:pPr>
              <w:jc w:val="center"/>
            </w:pPr>
            <w:r>
              <w:object w:dxaOrig="1344" w:dyaOrig="1352" w14:anchorId="5AEB0F51">
                <v:shape id="_x0000_i1089" type="#_x0000_t75" style="width:77.35pt;height:77.35pt" o:ole="">
                  <v:imagedata r:id="rId135" o:title=""/>
                </v:shape>
                <o:OLEObject Type="Embed" ProgID="ChemDraw.Document.6.0" ShapeID="_x0000_i1089" DrawAspect="Content" ObjectID="_1553353282" r:id="rId136"/>
              </w:object>
            </w:r>
          </w:p>
        </w:tc>
      </w:tr>
      <w:tr w:rsidR="0075712D" w14:paraId="5FA93A24" w14:textId="77777777">
        <w:trPr>
          <w:trHeight w:val="528"/>
          <w:jc w:val="center"/>
        </w:trPr>
        <w:tc>
          <w:tcPr>
            <w:tcW w:w="22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714AFCE" w14:textId="77777777" w:rsidR="0075712D" w:rsidRPr="00F252DB" w:rsidRDefault="00FD1A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2,4,6-tribromofenol</w:t>
            </w:r>
          </w:p>
        </w:tc>
      </w:tr>
    </w:tbl>
    <w:p w14:paraId="7A285BC7" w14:textId="77777777" w:rsidR="0039408C" w:rsidRDefault="0039408C" w:rsidP="00A867A0">
      <w:pPr>
        <w:spacing w:after="0" w:line="240" w:lineRule="auto"/>
        <w:jc w:val="both"/>
        <w:rPr>
          <w:i/>
        </w:rPr>
      </w:pPr>
      <w:r w:rsidRPr="00D74940">
        <w:rPr>
          <w:i/>
        </w:rPr>
        <w:t>Pratique</w:t>
      </w:r>
      <w:r w:rsidR="00D74940" w:rsidRPr="00D74940">
        <w:rPr>
          <w:i/>
        </w:rPr>
        <w:t xml:space="preserve"> 1.4</w:t>
      </w:r>
    </w:p>
    <w:p w14:paraId="7955E64A" w14:textId="77777777" w:rsidR="0039408C" w:rsidRPr="00C7106A" w:rsidRDefault="00E75EDD" w:rsidP="00A867A0">
      <w:pPr>
        <w:spacing w:after="0" w:line="240" w:lineRule="auto"/>
        <w:jc w:val="both"/>
      </w:pPr>
      <w:r w:rsidRPr="00C7106A">
        <w:t xml:space="preserve">1. </w:t>
      </w:r>
      <w:r w:rsidR="0039408C" w:rsidRPr="00C7106A">
        <w:t>Nomei</w:t>
      </w:r>
      <w:r w:rsidRPr="00C7106A">
        <w:t>e os derivados do benzeno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</w:tblGrid>
      <w:tr w:rsidR="0039408C" w:rsidRPr="00C7106A" w14:paraId="2E56F1F6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6F708E9B" w14:textId="77777777" w:rsidR="0039408C" w:rsidRPr="00C7106A" w:rsidRDefault="0039408C" w:rsidP="00295B50">
            <w:pPr>
              <w:jc w:val="both"/>
            </w:pPr>
            <w:r w:rsidRPr="00C7106A">
              <w:t>a.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4C1BB589" w14:textId="77777777" w:rsidR="0039408C" w:rsidRPr="00C7106A" w:rsidRDefault="0039408C" w:rsidP="00295B50">
            <w:pPr>
              <w:jc w:val="both"/>
            </w:pPr>
            <w:r w:rsidRPr="00C7106A">
              <w:t>b.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5E1031E4" w14:textId="77777777" w:rsidR="0039408C" w:rsidRPr="00C7106A" w:rsidRDefault="0039408C" w:rsidP="00295B50">
            <w:pPr>
              <w:jc w:val="both"/>
            </w:pPr>
            <w:r w:rsidRPr="00C7106A">
              <w:t>c.</w:t>
            </w:r>
          </w:p>
        </w:tc>
      </w:tr>
      <w:tr w:rsidR="0039408C" w:rsidRPr="00C7106A" w14:paraId="1F3BE058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88D470D" w14:textId="77777777" w:rsidR="0039408C" w:rsidRPr="00C7106A" w:rsidRDefault="0039408C" w:rsidP="00295B50">
            <w:pPr>
              <w:jc w:val="center"/>
            </w:pPr>
            <w:r w:rsidRPr="00C7106A">
              <w:object w:dxaOrig="2732" w:dyaOrig="1935" w14:anchorId="06B78878">
                <v:shape id="_x0000_i1090" type="#_x0000_t75" style="width:79.35pt;height:56pt" o:ole="">
                  <v:imagedata r:id="rId137" o:title=""/>
                </v:shape>
                <o:OLEObject Type="Embed" ProgID="ChemDraw.Document.6.0" ShapeID="_x0000_i1090" DrawAspect="Content" ObjectID="_1553353283" r:id="rId138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EEBB203" w14:textId="77777777" w:rsidR="0039408C" w:rsidRPr="00C7106A" w:rsidRDefault="00D80F86" w:rsidP="00295B50">
            <w:pPr>
              <w:jc w:val="center"/>
            </w:pPr>
            <w:r w:rsidRPr="00C7106A">
              <w:object w:dxaOrig="1252" w:dyaOrig="796" w14:anchorId="49FB289A">
                <v:shape id="_x0000_i1091" type="#_x0000_t75" style="width:68.65pt;height:44pt" o:ole="">
                  <v:imagedata r:id="rId139" o:title=""/>
                </v:shape>
                <o:OLEObject Type="Embed" ProgID="ChemDraw.Document.6.0" ShapeID="_x0000_i1091" DrawAspect="Content" ObjectID="_1553353284" r:id="rId140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318F354" w14:textId="77777777" w:rsidR="0039408C" w:rsidRPr="00C7106A" w:rsidRDefault="00D80F86" w:rsidP="00295B50">
            <w:pPr>
              <w:jc w:val="center"/>
            </w:pPr>
            <w:r w:rsidRPr="00C7106A">
              <w:object w:dxaOrig="1692" w:dyaOrig="1128" w14:anchorId="435180F3">
                <v:shape id="_x0000_i1092" type="#_x0000_t75" style="width:83.35pt;height:55.35pt" o:ole="">
                  <v:imagedata r:id="rId141" o:title=""/>
                </v:shape>
                <o:OLEObject Type="Embed" ProgID="ChemDraw.Document.6.0" ShapeID="_x0000_i1092" DrawAspect="Content" ObjectID="_1553353285" r:id="rId142"/>
              </w:object>
            </w:r>
          </w:p>
        </w:tc>
      </w:tr>
    </w:tbl>
    <w:p w14:paraId="571A4923" w14:textId="77777777" w:rsidR="00482063" w:rsidRPr="00C7106A" w:rsidRDefault="00482063" w:rsidP="00D756AB">
      <w:pPr>
        <w:spacing w:after="0" w:line="240" w:lineRule="auto"/>
        <w:jc w:val="both"/>
      </w:pPr>
    </w:p>
    <w:p w14:paraId="2674B442" w14:textId="77777777" w:rsidR="00E75EDD" w:rsidRPr="00C7106A" w:rsidRDefault="00731D53" w:rsidP="00D756AB">
      <w:pPr>
        <w:spacing w:after="0" w:line="240" w:lineRule="auto"/>
        <w:jc w:val="both"/>
      </w:pPr>
      <w:r w:rsidRPr="00C7106A">
        <w:t xml:space="preserve">2. Indique os hidrogênios </w:t>
      </w:r>
      <w:proofErr w:type="spellStart"/>
      <w:r w:rsidRPr="00C7106A">
        <w:t>arílicos</w:t>
      </w:r>
      <w:proofErr w:type="spellEnd"/>
      <w:r w:rsidRPr="00C7106A">
        <w:t xml:space="preserve"> e benzílicos nas moléculas abaixo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731D53" w:rsidRPr="00C7106A" w14:paraId="1CE82CD0" w14:textId="77777777" w:rsidTr="00886882">
        <w:tc>
          <w:tcPr>
            <w:tcW w:w="432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341B12" w14:textId="77777777" w:rsidR="00731D53" w:rsidRPr="00C7106A" w:rsidRDefault="00731D53" w:rsidP="00886882">
            <w:pPr>
              <w:spacing w:after="0" w:line="240" w:lineRule="auto"/>
              <w:jc w:val="both"/>
            </w:pPr>
            <w:r w:rsidRPr="00C7106A">
              <w:t>a.</w:t>
            </w:r>
          </w:p>
        </w:tc>
        <w:tc>
          <w:tcPr>
            <w:tcW w:w="432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7FF6C3C" w14:textId="77777777" w:rsidR="00731D53" w:rsidRPr="00C7106A" w:rsidRDefault="00731D53" w:rsidP="00886882">
            <w:pPr>
              <w:spacing w:after="0" w:line="240" w:lineRule="auto"/>
              <w:jc w:val="both"/>
            </w:pPr>
            <w:r w:rsidRPr="00C7106A">
              <w:t>b.</w:t>
            </w:r>
          </w:p>
        </w:tc>
      </w:tr>
      <w:tr w:rsidR="00731D53" w:rsidRPr="00C7106A" w14:paraId="4BD5A3CE" w14:textId="77777777" w:rsidTr="00886882">
        <w:tc>
          <w:tcPr>
            <w:tcW w:w="432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120BFA83" w14:textId="77777777" w:rsidR="00731D53" w:rsidRPr="00C7106A" w:rsidRDefault="00896447" w:rsidP="00886882">
            <w:pPr>
              <w:spacing w:after="0" w:line="240" w:lineRule="auto"/>
              <w:jc w:val="center"/>
            </w:pPr>
            <w:r w:rsidRPr="00C7106A">
              <w:object w:dxaOrig="1420" w:dyaOrig="756" w14:anchorId="28CCBE6C">
                <v:shape id="_x0000_i1093" type="#_x0000_t75" style="width:69.35pt;height:36pt" o:ole="">
                  <v:imagedata r:id="rId143" o:title=""/>
                </v:shape>
                <o:OLEObject Type="Embed" ProgID="ChemDraw.Document.6.0" ShapeID="_x0000_i1093" DrawAspect="Content" ObjectID="_1553353286" r:id="rId144"/>
              </w:object>
            </w:r>
          </w:p>
        </w:tc>
        <w:tc>
          <w:tcPr>
            <w:tcW w:w="432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709629FC" w14:textId="77777777" w:rsidR="00731D53" w:rsidRPr="00C7106A" w:rsidRDefault="00D80F86" w:rsidP="00886882">
            <w:pPr>
              <w:spacing w:after="0" w:line="240" w:lineRule="auto"/>
              <w:jc w:val="center"/>
            </w:pPr>
            <w:r w:rsidRPr="00C7106A">
              <w:object w:dxaOrig="2104" w:dyaOrig="688" w14:anchorId="51B20E66">
                <v:shape id="_x0000_i1094" type="#_x0000_t75" style="width:110pt;height:36.65pt" o:ole="">
                  <v:imagedata r:id="rId145" o:title=""/>
                </v:shape>
                <o:OLEObject Type="Embed" ProgID="ChemDraw.Document.6.0" ShapeID="_x0000_i1094" DrawAspect="Content" ObjectID="_1553353287" r:id="rId146"/>
              </w:object>
            </w:r>
          </w:p>
        </w:tc>
      </w:tr>
    </w:tbl>
    <w:p w14:paraId="5DF9E808" w14:textId="77777777" w:rsidR="00731D53" w:rsidRPr="00C7106A" w:rsidRDefault="00731D53" w:rsidP="00D756AB">
      <w:pPr>
        <w:spacing w:after="0" w:line="240" w:lineRule="auto"/>
        <w:jc w:val="both"/>
      </w:pPr>
    </w:p>
    <w:p w14:paraId="57475EB6" w14:textId="77777777" w:rsidR="00E75EDD" w:rsidRPr="00C7106A" w:rsidRDefault="00E75EDD" w:rsidP="00D756AB">
      <w:pPr>
        <w:spacing w:after="0" w:line="240" w:lineRule="auto"/>
        <w:jc w:val="both"/>
      </w:pPr>
    </w:p>
    <w:p w14:paraId="680943DB" w14:textId="77777777" w:rsidR="00171A86" w:rsidRPr="00C7106A" w:rsidRDefault="00171A86" w:rsidP="00190FFC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 xml:space="preserve">3. </w:t>
      </w:r>
      <w:r w:rsidR="00190FFC" w:rsidRPr="00C7106A">
        <w:rPr>
          <w:rFonts w:cs="Calibri"/>
        </w:rPr>
        <w:t>Escreva a fó</w:t>
      </w:r>
      <w:r w:rsidRPr="00C7106A">
        <w:rPr>
          <w:rFonts w:cs="Calibri"/>
        </w:rPr>
        <w:t>rmula estrutural para cada um dos seguintes compostos.</w:t>
      </w:r>
    </w:p>
    <w:p w14:paraId="467D1D4C" w14:textId="77777777" w:rsidR="00171A86" w:rsidRPr="00C7106A" w:rsidRDefault="00190FFC" w:rsidP="00190FFC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a.</w:t>
      </w:r>
      <w:r w:rsidR="00171A86" w:rsidRPr="00C7106A">
        <w:rPr>
          <w:rFonts w:cs="Calibri"/>
        </w:rPr>
        <w:t xml:space="preserve"> </w:t>
      </w:r>
      <w:r w:rsidR="00171A86" w:rsidRPr="00C7106A">
        <w:rPr>
          <w:rFonts w:cs="Calibri"/>
          <w:i/>
        </w:rPr>
        <w:t>m</w:t>
      </w:r>
      <w:r w:rsidR="00171A86" w:rsidRPr="00C7106A">
        <w:rPr>
          <w:rFonts w:cs="Calibri"/>
        </w:rPr>
        <w:t>-</w:t>
      </w:r>
      <w:proofErr w:type="spellStart"/>
      <w:r w:rsidR="00171A86" w:rsidRPr="00C7106A">
        <w:rPr>
          <w:rFonts w:cs="Calibri"/>
        </w:rPr>
        <w:t>cloroanilina</w:t>
      </w:r>
      <w:proofErr w:type="spellEnd"/>
    </w:p>
    <w:p w14:paraId="48D9C64C" w14:textId="77777777" w:rsidR="00171A86" w:rsidRPr="00C7106A" w:rsidRDefault="00190FFC" w:rsidP="00190FFC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b.</w:t>
      </w:r>
      <w:r w:rsidR="00171A86" w:rsidRPr="00C7106A">
        <w:rPr>
          <w:rFonts w:cs="Calibri"/>
        </w:rPr>
        <w:t xml:space="preserve"> (1-metilbutil)benzeno</w:t>
      </w:r>
      <w:r w:rsidR="00171A86" w:rsidRPr="00C7106A">
        <w:rPr>
          <w:rFonts w:cs="Calibri"/>
        </w:rPr>
        <w:tab/>
      </w:r>
    </w:p>
    <w:p w14:paraId="65993BB5" w14:textId="77777777" w:rsidR="00171A86" w:rsidRPr="00C7106A" w:rsidRDefault="00190FFC" w:rsidP="00190FFC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</w:rPr>
        <w:t>c.</w:t>
      </w:r>
      <w:r w:rsidR="00171A86" w:rsidRPr="00C7106A">
        <w:rPr>
          <w:rFonts w:cs="Calibri"/>
        </w:rPr>
        <w:t xml:space="preserve"> 2-metil-1,3,5-trinitrobenzeno</w:t>
      </w:r>
    </w:p>
    <w:p w14:paraId="42947063" w14:textId="77777777" w:rsidR="00171A86" w:rsidRPr="00C7106A" w:rsidRDefault="00190FFC" w:rsidP="00190FFC">
      <w:pPr>
        <w:pStyle w:val="PargrafodaLista"/>
        <w:spacing w:after="0" w:line="240" w:lineRule="auto"/>
        <w:ind w:left="0"/>
        <w:jc w:val="both"/>
        <w:rPr>
          <w:rFonts w:cs="Calibri"/>
        </w:rPr>
      </w:pPr>
      <w:r w:rsidRPr="00C7106A">
        <w:rPr>
          <w:rFonts w:cs="Calibri"/>
          <w:lang w:val="es-ES_tradnl"/>
        </w:rPr>
        <w:t>d.</w:t>
      </w:r>
      <w:r w:rsidR="00171A86" w:rsidRPr="00C7106A">
        <w:rPr>
          <w:rFonts w:cs="Calibri"/>
          <w:lang w:val="es-ES_tradnl"/>
        </w:rPr>
        <w:t xml:space="preserve"> 1-bromo-3-nitro-benzeno</w:t>
      </w:r>
    </w:p>
    <w:p w14:paraId="53A85371" w14:textId="77777777" w:rsidR="00171A86" w:rsidRPr="00171A86" w:rsidRDefault="00171A86" w:rsidP="00D756AB">
      <w:pPr>
        <w:spacing w:after="0" w:line="240" w:lineRule="auto"/>
        <w:jc w:val="both"/>
      </w:pPr>
    </w:p>
    <w:p w14:paraId="7B95E8D8" w14:textId="77777777" w:rsidR="005406C0" w:rsidRDefault="00EB1D3B" w:rsidP="00D756AB">
      <w:pPr>
        <w:spacing w:after="0" w:line="240" w:lineRule="auto"/>
        <w:jc w:val="both"/>
        <w:rPr>
          <w:b/>
        </w:rPr>
      </w:pPr>
      <w:r>
        <w:rPr>
          <w:b/>
        </w:rPr>
        <w:br w:type="page"/>
      </w:r>
      <w:r w:rsidR="00A21C5C" w:rsidRPr="00FB321A">
        <w:rPr>
          <w:b/>
        </w:rPr>
        <w:lastRenderedPageBreak/>
        <w:t xml:space="preserve">2. </w:t>
      </w:r>
      <w:proofErr w:type="spellStart"/>
      <w:r w:rsidR="00A21C5C" w:rsidRPr="00FB321A">
        <w:rPr>
          <w:b/>
        </w:rPr>
        <w:t>Haletos</w:t>
      </w:r>
      <w:proofErr w:type="spellEnd"/>
      <w:r w:rsidR="00A21C5C" w:rsidRPr="00FB321A">
        <w:rPr>
          <w:b/>
        </w:rPr>
        <w:t xml:space="preserve"> de alquila</w:t>
      </w:r>
      <w:r w:rsidR="00FB321A" w:rsidRPr="00FB321A">
        <w:rPr>
          <w:b/>
        </w:rPr>
        <w:t xml:space="preserve"> (ou </w:t>
      </w:r>
      <w:proofErr w:type="spellStart"/>
      <w:r w:rsidR="00FB321A" w:rsidRPr="00FB321A">
        <w:rPr>
          <w:b/>
        </w:rPr>
        <w:t>halogen</w:t>
      </w:r>
      <w:r w:rsidR="00605033">
        <w:rPr>
          <w:b/>
        </w:rPr>
        <w:t>o-</w:t>
      </w:r>
      <w:r w:rsidR="00FB321A" w:rsidRPr="00FB321A">
        <w:rPr>
          <w:b/>
        </w:rPr>
        <w:t>alcano</w:t>
      </w:r>
      <w:proofErr w:type="spellEnd"/>
      <w:r w:rsidR="00FB321A" w:rsidRPr="00FB321A">
        <w:rPr>
          <w:b/>
        </w:rPr>
        <w:t>)</w:t>
      </w:r>
    </w:p>
    <w:p w14:paraId="41129BA8" w14:textId="77777777" w:rsidR="00F4179A" w:rsidRPr="00FB321A" w:rsidRDefault="00F4179A" w:rsidP="00D756AB">
      <w:pPr>
        <w:spacing w:after="0" w:line="240" w:lineRule="auto"/>
        <w:jc w:val="both"/>
        <w:rPr>
          <w:b/>
        </w:rPr>
      </w:pPr>
    </w:p>
    <w:p w14:paraId="01EA592C" w14:textId="77777777" w:rsidR="00A405D7" w:rsidRDefault="0045133E" w:rsidP="00D756AB">
      <w:pPr>
        <w:spacing w:after="0" w:line="240" w:lineRule="auto"/>
        <w:jc w:val="both"/>
      </w:pPr>
      <w:r>
        <w:t xml:space="preserve">Grupo funcional: </w:t>
      </w:r>
      <w:proofErr w:type="spellStart"/>
      <w:r>
        <w:t>A</w:t>
      </w:r>
      <w:r w:rsidR="00A21C5C">
        <w:t>lcano</w:t>
      </w:r>
      <w:proofErr w:type="spellEnd"/>
      <w:r>
        <w:t xml:space="preserve"> com um </w:t>
      </w:r>
      <w:r w:rsidR="00B377C4">
        <w:t>ou mais</w:t>
      </w:r>
      <w:r>
        <w:t xml:space="preserve"> hidrogênio</w:t>
      </w:r>
      <w:r w:rsidR="00BD092B">
        <w:t>s substituí</w:t>
      </w:r>
      <w:r>
        <w:t>do por halogênio</w:t>
      </w:r>
      <w:r w:rsidR="00FD1A0C">
        <w:t xml:space="preserve"> (RX)</w:t>
      </w:r>
      <w:r w:rsidR="00A21C5C">
        <w:t>.</w:t>
      </w:r>
    </w:p>
    <w:p w14:paraId="166B97FF" w14:textId="77777777" w:rsidR="00CA7055" w:rsidRDefault="00CA7055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FD1A0C" w:rsidRPr="00F252DB" w14:paraId="66F3B4C5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8B2CF28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792" w:dyaOrig="292" w14:anchorId="36DF3EBD">
                <v:shape id="_x0000_i1095" type="#_x0000_t75" style="width:39.35pt;height:14.65pt" o:ole="">
                  <v:imagedata r:id="rId147" o:title=""/>
                </v:shape>
                <o:OLEObject Type="Embed" ProgID="ChemDraw.Document.6.0" ShapeID="_x0000_i1095" DrawAspect="Content" ObjectID="_1553353288" r:id="rId148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EC200E1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696" w:dyaOrig="292" w14:anchorId="2D76B0C7">
                <v:shape id="_x0000_i1096" type="#_x0000_t75" style="width:35.35pt;height:14.65pt" o:ole="">
                  <v:imagedata r:id="rId149" o:title=""/>
                </v:shape>
                <o:OLEObject Type="Embed" ProgID="ChemDraw.Document.6.0" ShapeID="_x0000_i1096" DrawAspect="Content" ObjectID="_1553353289" r:id="rId150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3A89F4A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532" w:dyaOrig="292" w14:anchorId="3D688D26">
                <v:shape id="_x0000_i1097" type="#_x0000_t75" style="width:26.65pt;height:14.65pt" o:ole="">
                  <v:imagedata r:id="rId151" o:title=""/>
                </v:shape>
                <o:OLEObject Type="Embed" ProgID="ChemDraw.Document.6.0" ShapeID="_x0000_i1097" DrawAspect="Content" ObjectID="_1553353290" r:id="rId152"/>
              </w:object>
            </w:r>
          </w:p>
        </w:tc>
      </w:tr>
      <w:tr w:rsidR="00FD1A0C" w:rsidRPr="00F252DB" w14:paraId="43053EE6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E6AD012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Cloreto de metileno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2BD0899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Clorofórmio</w: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8FFA90E" w14:textId="77777777" w:rsidR="00FD1A0C" w:rsidRPr="00F252DB" w:rsidRDefault="0043230C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Tetracloreto de carbono</w:t>
            </w:r>
          </w:p>
        </w:tc>
      </w:tr>
    </w:tbl>
    <w:p w14:paraId="3B4ADBF7" w14:textId="77777777" w:rsidR="0045133E" w:rsidRDefault="00A21C5C" w:rsidP="00D756AB">
      <w:pPr>
        <w:spacing w:after="0" w:line="240" w:lineRule="auto"/>
        <w:jc w:val="both"/>
      </w:pPr>
      <w:r>
        <w:t>Nomenclatura</w:t>
      </w:r>
      <w:r w:rsidR="0045133E">
        <w:t>:</w:t>
      </w:r>
    </w:p>
    <w:p w14:paraId="41E56779" w14:textId="77777777" w:rsidR="00D756AB" w:rsidRDefault="00D756AB" w:rsidP="00D756AB">
      <w:pPr>
        <w:spacing w:after="0" w:line="240" w:lineRule="auto"/>
        <w:jc w:val="both"/>
      </w:pPr>
    </w:p>
    <w:p w14:paraId="18BF7782" w14:textId="77777777" w:rsidR="00A21C5C" w:rsidRDefault="0045133E" w:rsidP="00D756AB">
      <w:pPr>
        <w:spacing w:after="0" w:line="240" w:lineRule="auto"/>
        <w:jc w:val="both"/>
      </w:pPr>
      <w:r>
        <w:t xml:space="preserve"> IUPAC</w:t>
      </w:r>
      <w:r w:rsidR="00A21C5C">
        <w:t xml:space="preserve">: </w:t>
      </w:r>
      <w:r>
        <w:t>Os subs</w:t>
      </w:r>
      <w:r w:rsidR="00605033">
        <w:t>t</w:t>
      </w:r>
      <w:r>
        <w:t>ituintes são</w:t>
      </w:r>
      <w:r w:rsidR="00605033">
        <w:t xml:space="preserve"> colocados em ordem alfabética à</w:t>
      </w:r>
      <w:r>
        <w:t xml:space="preserve"> frente do nome da cadeia principal e precedidos pelo número do carbono ao qual estão ligados.</w:t>
      </w:r>
    </w:p>
    <w:p w14:paraId="045874F2" w14:textId="77777777" w:rsidR="00D756AB" w:rsidRDefault="00D756AB" w:rsidP="00D756AB">
      <w:pPr>
        <w:spacing w:after="0" w:line="240" w:lineRule="auto"/>
        <w:jc w:val="both"/>
      </w:pPr>
    </w:p>
    <w:p w14:paraId="508B1CAA" w14:textId="77777777" w:rsidR="00CA7055" w:rsidRDefault="00E45969" w:rsidP="00D756AB">
      <w:pPr>
        <w:spacing w:after="0" w:line="240" w:lineRule="auto"/>
        <w:jc w:val="both"/>
      </w:pPr>
      <w:r>
        <w:t xml:space="preserve">Usual: o nome comum deriva de termo halogeneto de alquila. </w:t>
      </w:r>
    </w:p>
    <w:p w14:paraId="03D77ACE" w14:textId="77777777" w:rsidR="006A1646" w:rsidRDefault="006A1646" w:rsidP="006A1646">
      <w:pPr>
        <w:spacing w:after="0" w:line="240" w:lineRule="auto"/>
        <w:jc w:val="both"/>
      </w:pPr>
    </w:p>
    <w:p w14:paraId="7C8EEA87" w14:textId="77777777" w:rsidR="006A1646" w:rsidRDefault="006A1646" w:rsidP="00D756AB">
      <w:pPr>
        <w:spacing w:after="0" w:line="240" w:lineRule="auto"/>
        <w:jc w:val="both"/>
      </w:pPr>
      <w:r>
        <w:t xml:space="preserve">Os </w:t>
      </w:r>
      <w:proofErr w:type="spellStart"/>
      <w:r>
        <w:t>haletos</w:t>
      </w:r>
      <w:proofErr w:type="spellEnd"/>
      <w:r>
        <w:t xml:space="preserve"> podem ser </w:t>
      </w:r>
      <w:proofErr w:type="spellStart"/>
      <w:r>
        <w:t>primarios</w:t>
      </w:r>
      <w:proofErr w:type="spellEnd"/>
      <w:r>
        <w:t xml:space="preserve">, secundários e terciários.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39"/>
        <w:gridCol w:w="2639"/>
      </w:tblGrid>
      <w:tr w:rsidR="00E45969" w14:paraId="670711DC" w14:textId="77777777">
        <w:trPr>
          <w:trHeight w:val="1410"/>
          <w:jc w:val="center"/>
        </w:trPr>
        <w:tc>
          <w:tcPr>
            <w:tcW w:w="26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1C83801" w14:textId="77777777" w:rsidR="00E45969" w:rsidRDefault="00190FFC" w:rsidP="00F252DB">
            <w:pPr>
              <w:jc w:val="center"/>
            </w:pPr>
            <w:r>
              <w:object w:dxaOrig="984" w:dyaOrig="304" w14:anchorId="6EFBAFE3">
                <v:shape id="_x0000_i1098" type="#_x0000_t75" style="width:52.65pt;height:16.65pt" o:ole="">
                  <v:imagedata r:id="rId153" o:title=""/>
                </v:shape>
                <o:OLEObject Type="Embed" ProgID="ChemDraw.Document.6.0" ShapeID="_x0000_i1098" DrawAspect="Content" ObjectID="_1553353291" r:id="rId154"/>
              </w:object>
            </w:r>
          </w:p>
        </w:tc>
        <w:tc>
          <w:tcPr>
            <w:tcW w:w="26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91934B0" w14:textId="77777777" w:rsidR="00E45969" w:rsidRDefault="005529D1" w:rsidP="00F252DB">
            <w:pPr>
              <w:jc w:val="center"/>
            </w:pPr>
            <w:r>
              <w:object w:dxaOrig="586" w:dyaOrig="721" w14:anchorId="48978370">
                <v:shape id="_x0000_i1099" type="#_x0000_t75" style="width:33.35pt;height:41.35pt" o:ole="">
                  <v:imagedata r:id="rId155" o:title=""/>
                </v:shape>
                <o:OLEObject Type="Embed" ProgID="ChemDraw.Document.6.0" ShapeID="_x0000_i1099" DrawAspect="Content" ObjectID="_1553353292" r:id="rId156"/>
              </w:object>
            </w:r>
          </w:p>
        </w:tc>
      </w:tr>
      <w:tr w:rsidR="00E45969" w14:paraId="2379A0F5" w14:textId="77777777">
        <w:trPr>
          <w:trHeight w:val="525"/>
          <w:jc w:val="center"/>
        </w:trPr>
        <w:tc>
          <w:tcPr>
            <w:tcW w:w="26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5452188" w14:textId="77777777" w:rsidR="00E45969" w:rsidRPr="00F252DB" w:rsidRDefault="00E4596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1-bromo-propano</w:t>
            </w:r>
          </w:p>
          <w:p w14:paraId="18241482" w14:textId="77777777" w:rsidR="00E45969" w:rsidRDefault="00E4596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brometo de </w:t>
            </w:r>
            <w:r w:rsidRPr="00731D53">
              <w:rPr>
                <w:i/>
                <w:sz w:val="18"/>
                <w:szCs w:val="18"/>
              </w:rPr>
              <w:t>n</w:t>
            </w:r>
            <w:r w:rsidRPr="00F252DB">
              <w:rPr>
                <w:sz w:val="18"/>
                <w:szCs w:val="18"/>
              </w:rPr>
              <w:t>-propila)</w:t>
            </w:r>
          </w:p>
          <w:p w14:paraId="3B33783F" w14:textId="77777777" w:rsidR="006A1646" w:rsidRPr="00F252DB" w:rsidRDefault="006A1646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Haleto</w:t>
            </w:r>
            <w:proofErr w:type="spellEnd"/>
            <w:r>
              <w:rPr>
                <w:sz w:val="18"/>
                <w:szCs w:val="18"/>
              </w:rPr>
              <w:t xml:space="preserve"> primário</w:t>
            </w:r>
          </w:p>
        </w:tc>
        <w:tc>
          <w:tcPr>
            <w:tcW w:w="26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098EB7E" w14:textId="77777777" w:rsidR="00E45969" w:rsidRPr="00F252DB" w:rsidRDefault="00E4596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2-cloro-2-metil-propano</w:t>
            </w:r>
          </w:p>
          <w:p w14:paraId="458F1C1C" w14:textId="77777777" w:rsidR="00E45969" w:rsidRDefault="00E4596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cloreto de </w:t>
            </w:r>
            <w:proofErr w:type="spellStart"/>
            <w:r w:rsidRPr="00F252DB">
              <w:rPr>
                <w:i/>
                <w:sz w:val="18"/>
                <w:szCs w:val="18"/>
              </w:rPr>
              <w:t>terc</w:t>
            </w:r>
            <w:r w:rsidRPr="00F252DB">
              <w:rPr>
                <w:sz w:val="18"/>
                <w:szCs w:val="18"/>
              </w:rPr>
              <w:t>-butila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  <w:p w14:paraId="1E36481F" w14:textId="77777777" w:rsidR="006A1646" w:rsidRPr="00F252DB" w:rsidRDefault="006A1646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Haleto</w:t>
            </w:r>
            <w:proofErr w:type="spellEnd"/>
            <w:r>
              <w:rPr>
                <w:sz w:val="18"/>
                <w:szCs w:val="18"/>
              </w:rPr>
              <w:t xml:space="preserve"> terciário</w:t>
            </w:r>
          </w:p>
        </w:tc>
      </w:tr>
    </w:tbl>
    <w:p w14:paraId="0C20ACBA" w14:textId="77777777" w:rsidR="006A1646" w:rsidRDefault="006A1646" w:rsidP="00D756AB">
      <w:pPr>
        <w:spacing w:after="0" w:line="240" w:lineRule="auto"/>
        <w:jc w:val="both"/>
        <w:rPr>
          <w:i/>
        </w:rPr>
      </w:pPr>
    </w:p>
    <w:p w14:paraId="5C8F0741" w14:textId="77777777" w:rsidR="00D756AB" w:rsidRDefault="0039408C" w:rsidP="00D756AB">
      <w:pPr>
        <w:spacing w:after="0" w:line="240" w:lineRule="auto"/>
        <w:jc w:val="both"/>
        <w:rPr>
          <w:i/>
        </w:rPr>
      </w:pPr>
      <w:r w:rsidRPr="00605033">
        <w:rPr>
          <w:i/>
        </w:rPr>
        <w:t>Pratique</w:t>
      </w:r>
      <w:r w:rsidR="00605033" w:rsidRPr="00605033">
        <w:rPr>
          <w:i/>
        </w:rPr>
        <w:t xml:space="preserve"> 2</w:t>
      </w:r>
    </w:p>
    <w:p w14:paraId="76161E7A" w14:textId="77777777" w:rsidR="00D756AB" w:rsidRPr="00C7106A" w:rsidRDefault="00190FFC" w:rsidP="00984295">
      <w:pPr>
        <w:tabs>
          <w:tab w:val="left" w:pos="0"/>
        </w:tabs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1. </w:t>
      </w:r>
      <w:r w:rsidR="0061754C" w:rsidRPr="00C7106A">
        <w:rPr>
          <w:rFonts w:cs="Calibri"/>
        </w:rPr>
        <w:t>Desenhe as estruturas dos compostos abaixo</w:t>
      </w:r>
      <w:r w:rsidR="004B23AF" w:rsidRPr="00C7106A">
        <w:rPr>
          <w:rFonts w:cs="Calibri"/>
        </w:rPr>
        <w:t xml:space="preserve"> e classifique-os</w:t>
      </w:r>
      <w:r w:rsidR="006A1646" w:rsidRPr="00C7106A">
        <w:rPr>
          <w:rFonts w:cs="Calibri"/>
        </w:rPr>
        <w:t xml:space="preserve"> em</w:t>
      </w:r>
      <w:r w:rsidR="004B23AF" w:rsidRPr="00C7106A">
        <w:rPr>
          <w:rFonts w:cs="Calibri"/>
        </w:rPr>
        <w:t xml:space="preserve"> </w:t>
      </w:r>
      <w:proofErr w:type="spellStart"/>
      <w:r w:rsidR="004B23AF" w:rsidRPr="00C7106A">
        <w:rPr>
          <w:rFonts w:cs="Calibri"/>
        </w:rPr>
        <w:t>haletos</w:t>
      </w:r>
      <w:proofErr w:type="spellEnd"/>
      <w:r w:rsidR="004B23AF" w:rsidRPr="00C7106A">
        <w:rPr>
          <w:rFonts w:cs="Calibri"/>
        </w:rPr>
        <w:t xml:space="preserve"> primários</w:t>
      </w:r>
      <w:r w:rsidR="00984295" w:rsidRPr="00C7106A">
        <w:rPr>
          <w:rFonts w:cs="Calibri"/>
        </w:rPr>
        <w:t>, secundários ou terciários.</w:t>
      </w:r>
    </w:p>
    <w:p w14:paraId="499C34AB" w14:textId="77777777" w:rsidR="0061754C" w:rsidRPr="00C7106A" w:rsidRDefault="0061754C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a. 2-fluoro-2-metilbutano</w:t>
      </w:r>
    </w:p>
    <w:p w14:paraId="089D51D3" w14:textId="77777777" w:rsidR="00605033" w:rsidRPr="00C7106A" w:rsidRDefault="0061754C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b.</w:t>
      </w:r>
      <w:r w:rsidR="008F7A31" w:rsidRPr="00C7106A">
        <w:rPr>
          <w:rFonts w:cs="Calibri"/>
        </w:rPr>
        <w:t xml:space="preserve"> </w:t>
      </w:r>
      <w:r w:rsidRPr="00C7106A">
        <w:rPr>
          <w:rFonts w:cs="Calibri"/>
        </w:rPr>
        <w:t xml:space="preserve">cloreto de </w:t>
      </w:r>
      <w:proofErr w:type="spellStart"/>
      <w:r w:rsidRPr="00C7106A">
        <w:rPr>
          <w:rFonts w:cs="Calibri"/>
          <w:i/>
        </w:rPr>
        <w:t>iso</w:t>
      </w:r>
      <w:proofErr w:type="spellEnd"/>
      <w:r w:rsidRPr="00C7106A">
        <w:rPr>
          <w:rFonts w:cs="Calibri"/>
        </w:rPr>
        <w:t>-propila</w:t>
      </w:r>
    </w:p>
    <w:p w14:paraId="1658CCFE" w14:textId="77777777" w:rsidR="001260AF" w:rsidRPr="00C7106A" w:rsidRDefault="001260AF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c.</w:t>
      </w:r>
      <w:r w:rsidR="00190FFC" w:rsidRPr="00C7106A">
        <w:rPr>
          <w:rFonts w:cs="Calibri"/>
        </w:rPr>
        <w:t xml:space="preserve"> 3-etil-2-iodopentano</w:t>
      </w:r>
      <w:r w:rsidR="00190FFC" w:rsidRPr="00C7106A">
        <w:rPr>
          <w:rFonts w:cs="Calibri"/>
        </w:rPr>
        <w:tab/>
      </w:r>
      <w:r w:rsidR="00190FFC" w:rsidRPr="00C7106A">
        <w:rPr>
          <w:rFonts w:cs="Calibri"/>
        </w:rPr>
        <w:tab/>
      </w:r>
    </w:p>
    <w:p w14:paraId="67BCEEBC" w14:textId="77777777" w:rsidR="00190FFC" w:rsidRPr="00C7106A" w:rsidRDefault="001260AF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d.</w:t>
      </w:r>
      <w:r w:rsidR="00C7106A">
        <w:rPr>
          <w:rFonts w:cs="Calibri"/>
        </w:rPr>
        <w:t xml:space="preserve"> </w:t>
      </w:r>
      <w:r w:rsidR="00190FFC" w:rsidRPr="00C7106A">
        <w:rPr>
          <w:rFonts w:cs="Calibri"/>
        </w:rPr>
        <w:t>3-bromo-1,1-diclorobutano</w:t>
      </w:r>
    </w:p>
    <w:p w14:paraId="561F808E" w14:textId="77777777" w:rsidR="00190FFC" w:rsidRPr="00C7106A" w:rsidRDefault="00190FFC" w:rsidP="00D756AB">
      <w:pPr>
        <w:spacing w:after="0" w:line="240" w:lineRule="auto"/>
        <w:jc w:val="both"/>
      </w:pPr>
    </w:p>
    <w:p w14:paraId="1193B4C2" w14:textId="77777777" w:rsidR="00190FFC" w:rsidRPr="00C7106A" w:rsidRDefault="00190FFC" w:rsidP="00190FFC">
      <w:pPr>
        <w:pStyle w:val="PargrafodaLista"/>
        <w:spacing w:after="0" w:line="360" w:lineRule="auto"/>
        <w:ind w:left="0"/>
        <w:jc w:val="both"/>
        <w:rPr>
          <w:rFonts w:ascii="Verdana" w:hAnsi="Verdana" w:cs="Calibri"/>
          <w:sz w:val="18"/>
          <w:szCs w:val="18"/>
        </w:rPr>
      </w:pPr>
      <w:r w:rsidRPr="00C7106A">
        <w:t xml:space="preserve">2. </w:t>
      </w:r>
      <w:r w:rsidRPr="00C7106A">
        <w:rPr>
          <w:rFonts w:ascii="Verdana" w:hAnsi="Verdana" w:cs="Calibri"/>
          <w:sz w:val="18"/>
          <w:szCs w:val="18"/>
        </w:rPr>
        <w:t>Dê o nome IUPAC dos seguintes composto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190FFC" w:rsidRPr="00C7106A" w14:paraId="2A0700E3" w14:textId="77777777" w:rsidTr="00820FB1">
        <w:tc>
          <w:tcPr>
            <w:tcW w:w="28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A8A42E7" w14:textId="77777777" w:rsidR="00190FFC" w:rsidRPr="00C7106A" w:rsidRDefault="00190FFC" w:rsidP="00820FB1">
            <w:pPr>
              <w:pStyle w:val="PargrafodaLista"/>
              <w:spacing w:after="0" w:line="360" w:lineRule="auto"/>
              <w:ind w:left="0"/>
              <w:jc w:val="both"/>
              <w:rPr>
                <w:rFonts w:ascii="Verdana" w:hAnsi="Verdana" w:cs="Calibri"/>
                <w:sz w:val="18"/>
                <w:szCs w:val="18"/>
              </w:rPr>
            </w:pPr>
            <w:r w:rsidRPr="00C7106A">
              <w:rPr>
                <w:rFonts w:ascii="Verdana" w:hAnsi="Verdana" w:cs="Calibri"/>
                <w:sz w:val="18"/>
                <w:szCs w:val="18"/>
              </w:rPr>
              <w:t>a.</w:t>
            </w:r>
          </w:p>
        </w:tc>
        <w:tc>
          <w:tcPr>
            <w:tcW w:w="28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5357C3F" w14:textId="77777777" w:rsidR="00190FFC" w:rsidRPr="00C7106A" w:rsidRDefault="00190FFC" w:rsidP="00820FB1">
            <w:pPr>
              <w:pStyle w:val="PargrafodaLista"/>
              <w:spacing w:after="0" w:line="360" w:lineRule="auto"/>
              <w:ind w:left="0"/>
              <w:jc w:val="both"/>
              <w:rPr>
                <w:rFonts w:ascii="Verdana" w:hAnsi="Verdana" w:cs="Calibri"/>
                <w:sz w:val="18"/>
                <w:szCs w:val="18"/>
              </w:rPr>
            </w:pPr>
            <w:r w:rsidRPr="00C7106A">
              <w:rPr>
                <w:rFonts w:ascii="Verdana" w:hAnsi="Verdana" w:cs="Calibri"/>
                <w:sz w:val="18"/>
                <w:szCs w:val="18"/>
              </w:rPr>
              <w:t>b.</w:t>
            </w:r>
          </w:p>
        </w:tc>
        <w:tc>
          <w:tcPr>
            <w:tcW w:w="288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FEC5F0A" w14:textId="77777777" w:rsidR="00190FFC" w:rsidRPr="00C7106A" w:rsidRDefault="00190FFC" w:rsidP="00820FB1">
            <w:pPr>
              <w:pStyle w:val="PargrafodaLista"/>
              <w:spacing w:after="0" w:line="360" w:lineRule="auto"/>
              <w:ind w:left="0"/>
              <w:jc w:val="both"/>
              <w:rPr>
                <w:rFonts w:ascii="Verdana" w:hAnsi="Verdana" w:cs="Calibri"/>
                <w:sz w:val="18"/>
                <w:szCs w:val="18"/>
              </w:rPr>
            </w:pPr>
            <w:r w:rsidRPr="00C7106A">
              <w:rPr>
                <w:rFonts w:ascii="Verdana" w:hAnsi="Verdana" w:cs="Calibri"/>
                <w:sz w:val="18"/>
                <w:szCs w:val="18"/>
              </w:rPr>
              <w:t>c.</w:t>
            </w:r>
          </w:p>
        </w:tc>
      </w:tr>
      <w:tr w:rsidR="00190FFC" w:rsidRPr="00C7106A" w14:paraId="6EE82A04" w14:textId="77777777" w:rsidTr="00820FB1">
        <w:tc>
          <w:tcPr>
            <w:tcW w:w="28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69B9E0D9" w14:textId="77777777" w:rsidR="00190FFC" w:rsidRPr="00C7106A" w:rsidRDefault="007F5699" w:rsidP="00820FB1">
            <w:pPr>
              <w:pStyle w:val="PargrafodaLista"/>
              <w:spacing w:after="0" w:line="360" w:lineRule="auto"/>
              <w:ind w:left="0"/>
              <w:jc w:val="center"/>
              <w:rPr>
                <w:rFonts w:ascii="Verdana" w:hAnsi="Verdana" w:cs="Calibri"/>
                <w:sz w:val="18"/>
                <w:szCs w:val="18"/>
              </w:rPr>
            </w:pPr>
            <w:r>
              <w:rPr>
                <w:rFonts w:ascii="Verdana" w:hAnsi="Verdana" w:cs="Calibri"/>
                <w:noProof/>
                <w:sz w:val="18"/>
                <w:szCs w:val="18"/>
                <w:lang w:eastAsia="pt-BR"/>
              </w:rPr>
              <w:drawing>
                <wp:inline distT="0" distB="0" distL="0" distR="0" wp14:anchorId="779A2FC8" wp14:editId="71281286">
                  <wp:extent cx="577850" cy="571500"/>
                  <wp:effectExtent l="0" t="0" r="0" b="0"/>
                  <wp:docPr id="77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1AF3E39D" w14:textId="77777777" w:rsidR="00190FFC" w:rsidRPr="00C7106A" w:rsidRDefault="007F5699" w:rsidP="00820FB1">
            <w:pPr>
              <w:pStyle w:val="PargrafodaLista"/>
              <w:spacing w:after="0" w:line="360" w:lineRule="auto"/>
              <w:ind w:left="0"/>
              <w:jc w:val="center"/>
              <w:rPr>
                <w:rFonts w:ascii="Verdana" w:hAnsi="Verdana" w:cs="Calibri"/>
                <w:sz w:val="18"/>
                <w:szCs w:val="18"/>
              </w:rPr>
            </w:pPr>
            <w:r>
              <w:rPr>
                <w:rFonts w:ascii="Verdana" w:hAnsi="Verdana" w:cs="Calibri"/>
                <w:noProof/>
                <w:sz w:val="18"/>
                <w:szCs w:val="18"/>
                <w:lang w:eastAsia="pt-BR"/>
              </w:rPr>
              <w:drawing>
                <wp:inline distT="0" distB="0" distL="0" distR="0" wp14:anchorId="295B9D16" wp14:editId="3AA618F4">
                  <wp:extent cx="755650" cy="590550"/>
                  <wp:effectExtent l="0" t="0" r="0" b="0"/>
                  <wp:docPr id="78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196FBE67" w14:textId="77777777" w:rsidR="00190FFC" w:rsidRPr="00C7106A" w:rsidRDefault="007F5699" w:rsidP="00820FB1">
            <w:pPr>
              <w:pStyle w:val="PargrafodaLista"/>
              <w:spacing w:after="0" w:line="360" w:lineRule="auto"/>
              <w:ind w:left="0"/>
              <w:jc w:val="center"/>
              <w:rPr>
                <w:rFonts w:ascii="Verdana" w:hAnsi="Verdana" w:cs="Calibri"/>
                <w:sz w:val="18"/>
                <w:szCs w:val="18"/>
              </w:rPr>
            </w:pPr>
            <w:r>
              <w:rPr>
                <w:rFonts w:ascii="Verdana" w:hAnsi="Verdana" w:cs="Calibri"/>
                <w:noProof/>
                <w:sz w:val="18"/>
                <w:szCs w:val="18"/>
                <w:lang w:eastAsia="pt-BR"/>
              </w:rPr>
              <w:drawing>
                <wp:inline distT="0" distB="0" distL="0" distR="0" wp14:anchorId="111818D1" wp14:editId="647CCB09">
                  <wp:extent cx="692150" cy="590550"/>
                  <wp:effectExtent l="0" t="0" r="0" b="0"/>
                  <wp:docPr id="79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A0C8EC" w14:textId="77777777" w:rsidR="00190FFC" w:rsidRPr="00F22C85" w:rsidRDefault="00190FFC" w:rsidP="00190FFC">
      <w:pPr>
        <w:pStyle w:val="PargrafodaLista"/>
        <w:spacing w:after="0" w:line="360" w:lineRule="auto"/>
        <w:ind w:left="0"/>
        <w:jc w:val="both"/>
        <w:rPr>
          <w:rFonts w:ascii="Verdana" w:hAnsi="Verdana" w:cs="Calibri"/>
          <w:sz w:val="18"/>
          <w:szCs w:val="18"/>
        </w:rPr>
      </w:pPr>
    </w:p>
    <w:p w14:paraId="4248EE1C" w14:textId="77777777" w:rsidR="0045133E" w:rsidRDefault="00EB1D3B" w:rsidP="00D756AB">
      <w:pPr>
        <w:spacing w:after="0" w:line="240" w:lineRule="auto"/>
        <w:jc w:val="both"/>
        <w:rPr>
          <w:b/>
        </w:rPr>
      </w:pPr>
      <w:r>
        <w:rPr>
          <w:b/>
        </w:rPr>
        <w:br w:type="page"/>
      </w:r>
      <w:r w:rsidR="00FB321A" w:rsidRPr="00FB321A">
        <w:rPr>
          <w:b/>
        </w:rPr>
        <w:lastRenderedPageBreak/>
        <w:t>3. Álcoois</w:t>
      </w:r>
    </w:p>
    <w:p w14:paraId="02E382FD" w14:textId="77777777" w:rsidR="00605033" w:rsidRPr="00605033" w:rsidRDefault="00605033" w:rsidP="00D756AB">
      <w:pPr>
        <w:spacing w:after="0" w:line="240" w:lineRule="auto"/>
        <w:jc w:val="both"/>
      </w:pPr>
    </w:p>
    <w:p w14:paraId="6D24DD14" w14:textId="77777777" w:rsidR="00604E6D" w:rsidRDefault="0045133E" w:rsidP="00D756AB">
      <w:pPr>
        <w:spacing w:after="0" w:line="240" w:lineRule="auto"/>
        <w:jc w:val="both"/>
      </w:pPr>
      <w:r>
        <w:t>Grupo funcional: -OH</w:t>
      </w:r>
      <w:r w:rsidR="006A5EFB">
        <w:t xml:space="preserve"> (grupo </w:t>
      </w:r>
      <w:proofErr w:type="spellStart"/>
      <w:r w:rsidR="006A5EFB" w:rsidRPr="006A5EFB">
        <w:rPr>
          <w:i/>
        </w:rPr>
        <w:t>hidróxi</w:t>
      </w:r>
      <w:proofErr w:type="spellEnd"/>
      <w:r w:rsidR="006A5EFB">
        <w:t>)</w:t>
      </w:r>
      <w:r>
        <w:t xml:space="preserve"> ligado a um carbono saturado.</w:t>
      </w:r>
      <w:r w:rsidR="00604E6D">
        <w:t xml:space="preserve"> </w:t>
      </w:r>
    </w:p>
    <w:p w14:paraId="3A4238D0" w14:textId="77777777" w:rsidR="00190FFC" w:rsidRDefault="00190FFC" w:rsidP="00D756AB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E45969" w14:paraId="751A6AFF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98A4760" w14:textId="77777777" w:rsidR="00E45969" w:rsidRDefault="00190FFC" w:rsidP="00F252DB">
            <w:pPr>
              <w:jc w:val="center"/>
            </w:pPr>
            <w:r>
              <w:object w:dxaOrig="1287" w:dyaOrig="300" w14:anchorId="2286128E">
                <v:shape id="_x0000_i1100" type="#_x0000_t75" style="width:55.35pt;height:13.35pt" o:ole="">
                  <v:imagedata r:id="rId160" o:title=""/>
                </v:shape>
                <o:OLEObject Type="Embed" ProgID="ChemDraw.Document.6.0" ShapeID="_x0000_i1100" DrawAspect="Content" ObjectID="_1553353293" r:id="rId161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8E0F01C" w14:textId="77777777" w:rsidR="00E45969" w:rsidRDefault="001260AF" w:rsidP="00F252DB">
            <w:pPr>
              <w:jc w:val="center"/>
            </w:pPr>
            <w:r>
              <w:object w:dxaOrig="1056" w:dyaOrig="312" w14:anchorId="0C8295D9">
                <v:shape id="_x0000_i1101" type="#_x0000_t75" style="width:51.35pt;height:15.35pt" o:ole="">
                  <v:imagedata r:id="rId162" o:title=""/>
                </v:shape>
                <o:OLEObject Type="Embed" ProgID="ChemDraw.Document.6.0" ShapeID="_x0000_i1101" DrawAspect="Content" ObjectID="_1553353294" r:id="rId163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86851E5" w14:textId="77777777" w:rsidR="00E45969" w:rsidRDefault="001260AF" w:rsidP="00F252DB">
            <w:pPr>
              <w:jc w:val="center"/>
            </w:pPr>
            <w:r>
              <w:object w:dxaOrig="612" w:dyaOrig="600" w14:anchorId="08BB6B85">
                <v:shape id="_x0000_i1102" type="#_x0000_t75" style="width:30.65pt;height:30.65pt" o:ole="">
                  <v:imagedata r:id="rId164" o:title=""/>
                </v:shape>
                <o:OLEObject Type="Embed" ProgID="ChemDraw.Document.6.0" ShapeID="_x0000_i1102" DrawAspect="Content" ObjectID="_1553353295" r:id="rId165"/>
              </w:object>
            </w:r>
          </w:p>
        </w:tc>
      </w:tr>
      <w:tr w:rsidR="00E45969" w14:paraId="06A26A30" w14:textId="77777777">
        <w:trPr>
          <w:jc w:val="center"/>
        </w:trPr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187AA4E" w14:textId="77777777" w:rsidR="00157733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Etanol </w:t>
            </w:r>
          </w:p>
          <w:p w14:paraId="1C9D3AF2" w14:textId="77777777" w:rsidR="00E45969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Álcool etílico)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6EB09C3" w14:textId="77777777" w:rsidR="00157733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n-propanol </w:t>
            </w:r>
          </w:p>
          <w:p w14:paraId="11E2725B" w14:textId="77777777" w:rsidR="00E45969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álcool propílico)</w: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749D1D8" w14:textId="77777777" w:rsidR="00157733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Isopropanol</w:t>
            </w:r>
            <w:proofErr w:type="spellEnd"/>
            <w:r w:rsidRPr="00F252DB">
              <w:rPr>
                <w:sz w:val="18"/>
                <w:szCs w:val="18"/>
              </w:rPr>
              <w:t xml:space="preserve"> </w:t>
            </w:r>
          </w:p>
          <w:p w14:paraId="26041B92" w14:textId="77777777" w:rsidR="00E45969" w:rsidRPr="00F252DB" w:rsidRDefault="001577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álcool </w:t>
            </w:r>
            <w:proofErr w:type="spellStart"/>
            <w:r w:rsidRPr="00F252DB">
              <w:rPr>
                <w:sz w:val="18"/>
                <w:szCs w:val="18"/>
              </w:rPr>
              <w:t>isopropílico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</w:tr>
    </w:tbl>
    <w:p w14:paraId="1FD0651E" w14:textId="77777777" w:rsidR="00605033" w:rsidRDefault="00605033" w:rsidP="00524B56">
      <w:pPr>
        <w:jc w:val="both"/>
      </w:pPr>
    </w:p>
    <w:p w14:paraId="18C3F3C9" w14:textId="77777777" w:rsidR="0045133E" w:rsidRDefault="0045133E" w:rsidP="00D756AB">
      <w:pPr>
        <w:spacing w:after="0" w:line="240" w:lineRule="auto"/>
        <w:jc w:val="both"/>
      </w:pPr>
      <w:r>
        <w:t>Nomenclatura:</w:t>
      </w:r>
    </w:p>
    <w:p w14:paraId="306C2F3A" w14:textId="77777777" w:rsidR="00D756AB" w:rsidRDefault="00D756AB" w:rsidP="00D756AB">
      <w:pPr>
        <w:spacing w:after="0" w:line="240" w:lineRule="auto"/>
        <w:jc w:val="both"/>
      </w:pPr>
    </w:p>
    <w:p w14:paraId="415C894E" w14:textId="77777777" w:rsidR="0045133E" w:rsidRDefault="0045133E" w:rsidP="00D756AB">
      <w:pPr>
        <w:spacing w:after="0" w:line="240" w:lineRule="auto"/>
        <w:jc w:val="both"/>
        <w:rPr>
          <w:b/>
        </w:rPr>
      </w:pPr>
      <w:r>
        <w:t xml:space="preserve">Terminação: </w:t>
      </w:r>
      <w:r w:rsidRPr="0045133E">
        <w:rPr>
          <w:b/>
        </w:rPr>
        <w:t>-</w:t>
      </w:r>
      <w:proofErr w:type="spellStart"/>
      <w:r w:rsidRPr="0045133E">
        <w:rPr>
          <w:b/>
        </w:rPr>
        <w:t>ol</w:t>
      </w:r>
      <w:proofErr w:type="spellEnd"/>
    </w:p>
    <w:p w14:paraId="160C48E2" w14:textId="77777777" w:rsidR="00D756AB" w:rsidRDefault="00D756AB" w:rsidP="00D756AB">
      <w:pPr>
        <w:spacing w:after="0" w:line="240" w:lineRule="auto"/>
        <w:jc w:val="both"/>
        <w:rPr>
          <w:b/>
        </w:rPr>
      </w:pPr>
    </w:p>
    <w:p w14:paraId="7054CDE1" w14:textId="77777777" w:rsidR="006A5EFB" w:rsidRDefault="00295B50" w:rsidP="00D756AB">
      <w:pPr>
        <w:spacing w:after="0" w:line="240" w:lineRule="auto"/>
        <w:jc w:val="both"/>
      </w:pPr>
      <w:r>
        <w:t xml:space="preserve">IUPAC: </w:t>
      </w:r>
      <w:r w:rsidR="006A5EFB">
        <w:t>A cadeia principal é aqu</w:t>
      </w:r>
      <w:r w:rsidR="00157733">
        <w:t>ela que contém o grupo OH e</w:t>
      </w:r>
      <w:r w:rsidR="006A5EFB">
        <w:t xml:space="preserve"> deve</w:t>
      </w:r>
      <w:r w:rsidR="00157733">
        <w:t>-</w:t>
      </w:r>
      <w:r w:rsidR="006A5EFB">
        <w:t xml:space="preserve">se </w:t>
      </w:r>
      <w:r w:rsidR="00157733">
        <w:t xml:space="preserve">numerá-la </w:t>
      </w:r>
      <w:r w:rsidR="008F7A31">
        <w:t>a partir</w:t>
      </w:r>
      <w:r w:rsidR="006A5EFB">
        <w:t xml:space="preserve"> da extremidade mais próxima do grupo funcional. Os nomes dos demais substituintes são colocados à frente do nome do álcool.</w:t>
      </w:r>
    </w:p>
    <w:p w14:paraId="006B3165" w14:textId="77777777" w:rsidR="00D756AB" w:rsidRDefault="00D756AB" w:rsidP="00D756AB">
      <w:pPr>
        <w:spacing w:after="0" w:line="240" w:lineRule="auto"/>
        <w:jc w:val="both"/>
      </w:pPr>
    </w:p>
    <w:p w14:paraId="2B529E86" w14:textId="77777777" w:rsidR="00295B50" w:rsidRDefault="00295B50" w:rsidP="00D756AB">
      <w:pPr>
        <w:spacing w:after="0" w:line="240" w:lineRule="auto"/>
        <w:jc w:val="both"/>
      </w:pPr>
      <w:r>
        <w:t>Na nomenclatura comum, o nome do grupo alquila é precedido pela palavra álcool.</w:t>
      </w:r>
    </w:p>
    <w:p w14:paraId="1B984251" w14:textId="77777777" w:rsidR="00BD092B" w:rsidRDefault="00BD092B" w:rsidP="00190FFC">
      <w:pPr>
        <w:spacing w:after="0" w:line="240" w:lineRule="auto"/>
        <w:jc w:val="both"/>
      </w:pPr>
    </w:p>
    <w:p w14:paraId="3B34CEEB" w14:textId="77777777" w:rsidR="00190FFC" w:rsidRDefault="00157733" w:rsidP="00190FFC">
      <w:pPr>
        <w:spacing w:after="0" w:line="240" w:lineRule="auto"/>
        <w:jc w:val="both"/>
      </w:pPr>
      <w:r>
        <w:t>Os</w:t>
      </w:r>
      <w:r w:rsidR="006A5EFB">
        <w:t xml:space="preserve"> álcoois também podem ser </w:t>
      </w:r>
      <w:proofErr w:type="spellStart"/>
      <w:r w:rsidR="006A5EFB">
        <w:t>prima</w:t>
      </w:r>
      <w:r>
        <w:t>rios</w:t>
      </w:r>
      <w:proofErr w:type="spellEnd"/>
      <w:r>
        <w:t xml:space="preserve">, secundários e terciários. </w:t>
      </w:r>
    </w:p>
    <w:p w14:paraId="73F2D304" w14:textId="77777777" w:rsidR="00190FFC" w:rsidRDefault="00190FFC" w:rsidP="00190FFC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157733" w14:paraId="3F5C6F6F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596271B" w14:textId="77777777" w:rsidR="00157733" w:rsidRDefault="00190FFC" w:rsidP="00F252DB">
            <w:pPr>
              <w:jc w:val="center"/>
            </w:pPr>
            <w:r>
              <w:object w:dxaOrig="844" w:dyaOrig="300" w14:anchorId="19187DF3">
                <v:shape id="_x0000_i1103" type="#_x0000_t75" style="width:36pt;height:13.35pt" o:ole="">
                  <v:imagedata r:id="rId166" o:title=""/>
                </v:shape>
                <o:OLEObject Type="Embed" ProgID="ChemDraw.Document.6.0" ShapeID="_x0000_i1103" DrawAspect="Content" ObjectID="_1553353296" r:id="rId167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C670AF4" w14:textId="77777777" w:rsidR="00157733" w:rsidRDefault="001260AF" w:rsidP="00F252DB">
            <w:pPr>
              <w:jc w:val="center"/>
            </w:pPr>
            <w:r>
              <w:object w:dxaOrig="864" w:dyaOrig="604" w14:anchorId="5BA48255">
                <v:shape id="_x0000_i1104" type="#_x0000_t75" style="width:44pt;height:31.35pt" o:ole="">
                  <v:imagedata r:id="rId168" o:title=""/>
                </v:shape>
                <o:OLEObject Type="Embed" ProgID="ChemDraw.Document.6.0" ShapeID="_x0000_i1104" DrawAspect="Content" ObjectID="_1553353297" r:id="rId169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81C0BCF" w14:textId="77777777" w:rsidR="00157733" w:rsidRDefault="001260AF" w:rsidP="00F252DB">
            <w:pPr>
              <w:jc w:val="center"/>
            </w:pPr>
            <w:r>
              <w:object w:dxaOrig="612" w:dyaOrig="732" w14:anchorId="5128D36A">
                <v:shape id="_x0000_i1105" type="#_x0000_t75" style="width:30pt;height:36pt" o:ole="">
                  <v:imagedata r:id="rId170" o:title=""/>
                </v:shape>
                <o:OLEObject Type="Embed" ProgID="ChemDraw.Document.6.0" ShapeID="_x0000_i1105" DrawAspect="Content" ObjectID="_1553353298" r:id="rId171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6FDBD85" w14:textId="77777777" w:rsidR="00157733" w:rsidRDefault="001260AF" w:rsidP="00F252DB">
            <w:pPr>
              <w:jc w:val="center"/>
            </w:pPr>
            <w:r>
              <w:object w:dxaOrig="1348" w:dyaOrig="696" w14:anchorId="26436FDD">
                <v:shape id="_x0000_i1106" type="#_x0000_t75" style="width:58.65pt;height:30pt" o:ole="">
                  <v:imagedata r:id="rId172" o:title=""/>
                </v:shape>
                <o:OLEObject Type="Embed" ProgID="ChemDraw.Document.6.0" ShapeID="_x0000_i1106" DrawAspect="Content" ObjectID="_1553353299" r:id="rId173"/>
              </w:object>
            </w:r>
          </w:p>
        </w:tc>
      </w:tr>
      <w:tr w:rsidR="00157733" w:rsidRPr="00F252DB" w14:paraId="5219B21C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82BC02D" w14:textId="77777777" w:rsidR="00736508" w:rsidRPr="00F252DB" w:rsidRDefault="00736508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Metanol </w:t>
            </w:r>
          </w:p>
          <w:p w14:paraId="217869CC" w14:textId="77777777" w:rsidR="009F7EDA" w:rsidRDefault="00736508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Álcool metílico) </w:t>
            </w:r>
          </w:p>
          <w:p w14:paraId="237F7CB8" w14:textId="77777777" w:rsidR="00157733" w:rsidRPr="00F252DB" w:rsidRDefault="00731D5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Álcool </w:t>
            </w:r>
            <w:r w:rsidR="00736508" w:rsidRPr="00F252DB">
              <w:rPr>
                <w:sz w:val="18"/>
                <w:szCs w:val="18"/>
              </w:rPr>
              <w:t>Primário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CE06EDD" w14:textId="77777777" w:rsidR="00736508" w:rsidRPr="00F252DB" w:rsidRDefault="00736508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2-butanol </w:t>
            </w:r>
          </w:p>
          <w:p w14:paraId="790A142F" w14:textId="77777777" w:rsidR="00157733" w:rsidRPr="00F252DB" w:rsidRDefault="00731D5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Álcool</w:t>
            </w:r>
            <w:r w:rsidRPr="00F252DB">
              <w:rPr>
                <w:sz w:val="18"/>
                <w:szCs w:val="18"/>
              </w:rPr>
              <w:t xml:space="preserve"> </w:t>
            </w:r>
            <w:r w:rsidR="00736508" w:rsidRPr="00F252DB">
              <w:rPr>
                <w:sz w:val="18"/>
                <w:szCs w:val="18"/>
              </w:rPr>
              <w:t>Secundário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2B551AD" w14:textId="77777777" w:rsidR="00157733" w:rsidRPr="00731D53" w:rsidRDefault="0063477D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731D53">
              <w:rPr>
                <w:sz w:val="18"/>
                <w:szCs w:val="18"/>
              </w:rPr>
              <w:t>2-metil-2-prop</w:t>
            </w:r>
            <w:r w:rsidR="00736508" w:rsidRPr="00731D53">
              <w:rPr>
                <w:sz w:val="18"/>
                <w:szCs w:val="18"/>
              </w:rPr>
              <w:t>anol</w:t>
            </w:r>
          </w:p>
          <w:p w14:paraId="510B2467" w14:textId="77777777" w:rsidR="00736508" w:rsidRPr="00731D53" w:rsidRDefault="00736508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731D53">
              <w:rPr>
                <w:sz w:val="18"/>
                <w:szCs w:val="18"/>
              </w:rPr>
              <w:t xml:space="preserve">(Álcool </w:t>
            </w:r>
            <w:proofErr w:type="spellStart"/>
            <w:r w:rsidRPr="00731D53">
              <w:rPr>
                <w:i/>
                <w:sz w:val="18"/>
                <w:szCs w:val="18"/>
              </w:rPr>
              <w:t>terc</w:t>
            </w:r>
            <w:proofErr w:type="spellEnd"/>
            <w:r w:rsidRPr="00731D53">
              <w:rPr>
                <w:sz w:val="18"/>
                <w:szCs w:val="18"/>
              </w:rPr>
              <w:t>-butílico)</w:t>
            </w:r>
          </w:p>
          <w:p w14:paraId="338052FE" w14:textId="77777777" w:rsidR="00736508" w:rsidRPr="00731D53" w:rsidRDefault="00731D5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731D5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Álcool</w:t>
            </w:r>
            <w:r w:rsidRPr="00731D53">
              <w:rPr>
                <w:sz w:val="18"/>
                <w:szCs w:val="18"/>
              </w:rPr>
              <w:t xml:space="preserve"> </w:t>
            </w:r>
            <w:r w:rsidR="00736508" w:rsidRPr="00731D53">
              <w:rPr>
                <w:sz w:val="18"/>
                <w:szCs w:val="18"/>
              </w:rPr>
              <w:t>Terciário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CFCB05D" w14:textId="77777777" w:rsidR="00157733" w:rsidRPr="00F252DB" w:rsidRDefault="00736508" w:rsidP="00F252DB">
            <w:pPr>
              <w:spacing w:after="0" w:line="240" w:lineRule="auto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F252DB">
              <w:rPr>
                <w:sz w:val="18"/>
                <w:szCs w:val="18"/>
                <w:lang w:val="en-US"/>
              </w:rPr>
              <w:t>Álcool</w:t>
            </w:r>
            <w:proofErr w:type="spellEnd"/>
            <w:r w:rsidRPr="00F252DB">
              <w:rPr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F252DB">
              <w:rPr>
                <w:sz w:val="18"/>
                <w:szCs w:val="18"/>
                <w:lang w:val="en-US"/>
              </w:rPr>
              <w:t>Benzílico</w:t>
            </w:r>
            <w:proofErr w:type="spellEnd"/>
          </w:p>
          <w:p w14:paraId="6506D4AC" w14:textId="77777777" w:rsidR="00736508" w:rsidRPr="00F252DB" w:rsidRDefault="00731D53" w:rsidP="00F252DB">
            <w:pPr>
              <w:spacing w:after="0" w:line="240" w:lineRule="auto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>
              <w:rPr>
                <w:sz w:val="18"/>
                <w:szCs w:val="18"/>
              </w:rPr>
              <w:t>Álcool</w:t>
            </w:r>
            <w:r w:rsidRPr="00F252DB">
              <w:rPr>
                <w:sz w:val="18"/>
                <w:szCs w:val="18"/>
                <w:lang w:val="en-US"/>
              </w:rPr>
              <w:t xml:space="preserve"> </w:t>
            </w:r>
            <w:proofErr w:type="spellStart"/>
            <w:r w:rsidR="00736508" w:rsidRPr="00F252DB">
              <w:rPr>
                <w:sz w:val="18"/>
                <w:szCs w:val="18"/>
                <w:lang w:val="en-US"/>
              </w:rPr>
              <w:t>Primário</w:t>
            </w:r>
            <w:proofErr w:type="spellEnd"/>
          </w:p>
        </w:tc>
      </w:tr>
    </w:tbl>
    <w:p w14:paraId="3ED2BE07" w14:textId="77777777" w:rsidR="00216669" w:rsidRDefault="00216669" w:rsidP="00524B56">
      <w:pPr>
        <w:jc w:val="both"/>
        <w:rPr>
          <w:i/>
        </w:rPr>
      </w:pPr>
    </w:p>
    <w:p w14:paraId="35D0F4ED" w14:textId="77777777" w:rsidR="0061754C" w:rsidRPr="00216669" w:rsidRDefault="0061754C" w:rsidP="00D756AB">
      <w:pPr>
        <w:spacing w:after="0" w:line="240" w:lineRule="auto"/>
        <w:jc w:val="both"/>
        <w:rPr>
          <w:i/>
        </w:rPr>
      </w:pPr>
      <w:r w:rsidRPr="00216669">
        <w:rPr>
          <w:i/>
        </w:rPr>
        <w:t>Pratique</w:t>
      </w:r>
      <w:r w:rsidR="00216669" w:rsidRPr="00216669">
        <w:rPr>
          <w:i/>
        </w:rPr>
        <w:t xml:space="preserve"> 3</w:t>
      </w:r>
    </w:p>
    <w:p w14:paraId="2C50EE88" w14:textId="77777777" w:rsidR="0061754C" w:rsidRPr="00C7106A" w:rsidRDefault="00190FFC" w:rsidP="00D756AB">
      <w:pPr>
        <w:spacing w:after="0" w:line="240" w:lineRule="auto"/>
        <w:jc w:val="both"/>
      </w:pPr>
      <w:r w:rsidRPr="00C7106A">
        <w:t xml:space="preserve">1. </w:t>
      </w:r>
      <w:r w:rsidR="00F30356">
        <w:t>Dê o nome IUPAC</w:t>
      </w:r>
      <w:r w:rsidR="0061754C" w:rsidRPr="00C7106A">
        <w:t xml:space="preserve"> e usual (quando houver) dos álcoois abaixo</w:t>
      </w:r>
      <w:r w:rsidR="00E26692" w:rsidRPr="00C7106A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61754C" w:rsidRPr="00C7106A" w14:paraId="63715AF6" w14:textId="77777777"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7DBA75B" w14:textId="77777777" w:rsidR="0061754C" w:rsidRPr="00C7106A" w:rsidRDefault="00E26692" w:rsidP="00E26692">
            <w:r w:rsidRPr="00C7106A">
              <w:t>a.</w: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00B020A2" w14:textId="77777777" w:rsidR="0061754C" w:rsidRPr="00C7106A" w:rsidRDefault="00E26692" w:rsidP="00E26692">
            <w:r w:rsidRPr="00C7106A">
              <w:t>b.</w: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7FE0A0C4" w14:textId="77777777" w:rsidR="0061754C" w:rsidRPr="00C7106A" w:rsidRDefault="00E26692" w:rsidP="00E26692">
            <w:r w:rsidRPr="00C7106A">
              <w:t>c.</w: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67848F11" w14:textId="77777777" w:rsidR="0061754C" w:rsidRPr="00C7106A" w:rsidRDefault="00E26692" w:rsidP="00E26692">
            <w:r w:rsidRPr="00C7106A">
              <w:t>d.</w:t>
            </w:r>
          </w:p>
        </w:tc>
      </w:tr>
      <w:tr w:rsidR="0061754C" w:rsidRPr="00C7106A" w14:paraId="09C51947" w14:textId="77777777"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0EBB7CC4" w14:textId="77777777" w:rsidR="0061754C" w:rsidRPr="00C7106A" w:rsidRDefault="001260AF" w:rsidP="00295B50">
            <w:pPr>
              <w:jc w:val="center"/>
            </w:pPr>
            <w:r w:rsidRPr="00C7106A">
              <w:object w:dxaOrig="1056" w:dyaOrig="748" w14:anchorId="04272969">
                <v:shape id="_x0000_i1107" type="#_x0000_t75" style="width:50.65pt;height:36pt" o:ole="">
                  <v:imagedata r:id="rId174" o:title=""/>
                </v:shape>
                <o:OLEObject Type="Embed" ProgID="ChemDraw.Document.6.0" ShapeID="_x0000_i1107" DrawAspect="Content" ObjectID="_1553353300" r:id="rId175"/>
              </w:objec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49AE262C" w14:textId="77777777" w:rsidR="0061754C" w:rsidRPr="00C7106A" w:rsidRDefault="00D06341" w:rsidP="00295B50">
            <w:pPr>
              <w:jc w:val="center"/>
            </w:pPr>
            <w:r w:rsidRPr="00C7106A">
              <w:object w:dxaOrig="1034" w:dyaOrig="532" w14:anchorId="6D6C567E">
                <v:shape id="_x0000_i1108" type="#_x0000_t75" style="width:50.65pt;height:26pt" o:ole="">
                  <v:imagedata r:id="rId176" o:title=""/>
                </v:shape>
                <o:OLEObject Type="Embed" ProgID="ChemDraw.Document.6.0" ShapeID="_x0000_i1108" DrawAspect="Content" ObjectID="_1553353301" r:id="rId177"/>
              </w:objec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8FB3DF3" w14:textId="77777777" w:rsidR="0061754C" w:rsidRPr="00C7106A" w:rsidRDefault="001260AF" w:rsidP="00295B50">
            <w:pPr>
              <w:jc w:val="center"/>
            </w:pPr>
            <w:r w:rsidRPr="00C7106A">
              <w:object w:dxaOrig="1492" w:dyaOrig="312" w14:anchorId="703F0633">
                <v:shape id="_x0000_i1109" type="#_x0000_t75" style="width:71.35pt;height:15.35pt" o:ole="">
                  <v:imagedata r:id="rId178" o:title=""/>
                </v:shape>
                <o:OLEObject Type="Embed" ProgID="ChemDraw.Document.6.0" ShapeID="_x0000_i1109" DrawAspect="Content" ObjectID="_1553353302" r:id="rId179"/>
              </w:object>
            </w:r>
          </w:p>
        </w:tc>
        <w:tc>
          <w:tcPr>
            <w:tcW w:w="2161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1984768F" w14:textId="77777777" w:rsidR="0061754C" w:rsidRPr="00C7106A" w:rsidRDefault="001260AF" w:rsidP="00295B50">
            <w:pPr>
              <w:jc w:val="center"/>
            </w:pPr>
            <w:r w:rsidRPr="00C7106A">
              <w:object w:dxaOrig="1488" w:dyaOrig="612" w14:anchorId="3CDDB80E">
                <v:shape id="_x0000_i1110" type="#_x0000_t75" style="width:68.65pt;height:28.65pt" o:ole="">
                  <v:imagedata r:id="rId180" o:title=""/>
                </v:shape>
                <o:OLEObject Type="Embed" ProgID="ChemDraw.Document.6.0" ShapeID="_x0000_i1110" DrawAspect="Content" ObjectID="_1553353303" r:id="rId181"/>
              </w:object>
            </w:r>
          </w:p>
        </w:tc>
      </w:tr>
    </w:tbl>
    <w:p w14:paraId="69677DA6" w14:textId="77777777" w:rsidR="00190FFC" w:rsidRPr="00C7106A" w:rsidRDefault="00190FFC" w:rsidP="00190FFC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</w:p>
    <w:p w14:paraId="424C46BC" w14:textId="77777777" w:rsidR="00190FFC" w:rsidRPr="00C7106A" w:rsidRDefault="008D586F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  <w:r>
        <w:rPr>
          <w:rFonts w:ascii="Calibri" w:hAnsi="Calibri" w:cs="Calibri"/>
          <w:b w:val="0"/>
          <w:szCs w:val="22"/>
        </w:rPr>
        <w:t>2. Escreva a fó</w:t>
      </w:r>
      <w:r w:rsidR="00190FFC" w:rsidRPr="00C7106A">
        <w:rPr>
          <w:rFonts w:ascii="Calibri" w:hAnsi="Calibri" w:cs="Calibri"/>
          <w:b w:val="0"/>
          <w:szCs w:val="22"/>
        </w:rPr>
        <w:t>rmula estrutural para cada um dos seguintes compostos e classifique-os como primário, secundário ou terciário.</w:t>
      </w:r>
    </w:p>
    <w:p w14:paraId="034276B0" w14:textId="77777777" w:rsidR="00984295" w:rsidRPr="00C7106A" w:rsidRDefault="00190FFC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a. </w:t>
      </w:r>
      <w:r w:rsidRPr="00C7106A">
        <w:rPr>
          <w:rFonts w:cs="Calibri"/>
          <w:i/>
        </w:rPr>
        <w:t>cis</w:t>
      </w:r>
      <w:r w:rsidRPr="00C7106A">
        <w:rPr>
          <w:rFonts w:cs="Calibri"/>
        </w:rPr>
        <w:t>-1,4-ciclo-hexanodiol</w:t>
      </w:r>
      <w:r w:rsidRPr="00C7106A">
        <w:rPr>
          <w:rFonts w:cs="Calibri"/>
        </w:rPr>
        <w:tab/>
      </w:r>
      <w:r w:rsidRPr="00C7106A">
        <w:rPr>
          <w:rFonts w:cs="Calibri"/>
        </w:rPr>
        <w:tab/>
      </w:r>
    </w:p>
    <w:p w14:paraId="27CFEFFE" w14:textId="77777777" w:rsidR="00984295" w:rsidRPr="00C7106A" w:rsidRDefault="00190FFC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b. 3-fenil-2-butanol         </w:t>
      </w:r>
      <w:r w:rsidR="00984295" w:rsidRPr="00C7106A">
        <w:rPr>
          <w:rFonts w:cs="Calibri"/>
        </w:rPr>
        <w:t xml:space="preserve"> </w:t>
      </w:r>
    </w:p>
    <w:p w14:paraId="6F36A3A3" w14:textId="77777777" w:rsidR="00190FFC" w:rsidRPr="00C7106A" w:rsidRDefault="00190FFC" w:rsidP="00984295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c. 4-metil-2-pentanol</w:t>
      </w:r>
    </w:p>
    <w:p w14:paraId="1E30962F" w14:textId="77777777" w:rsidR="00190FFC" w:rsidRPr="00C7106A" w:rsidRDefault="00190FFC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</w:p>
    <w:p w14:paraId="48FE4731" w14:textId="77777777" w:rsidR="00190FFC" w:rsidRPr="00C7106A" w:rsidRDefault="00190FFC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  <w:r w:rsidRPr="00C7106A">
        <w:rPr>
          <w:rFonts w:ascii="Calibri" w:hAnsi="Calibri" w:cs="Calibri"/>
          <w:b w:val="0"/>
          <w:szCs w:val="22"/>
        </w:rPr>
        <w:t>3. Escreva a fórmula estrutural e indique o grupo funcional de cada uma das moléculas abaixo.</w:t>
      </w:r>
    </w:p>
    <w:p w14:paraId="5DFDEC87" w14:textId="77777777" w:rsidR="00984295" w:rsidRPr="00C7106A" w:rsidRDefault="00190FFC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  <w:r w:rsidRPr="00C7106A">
        <w:rPr>
          <w:rFonts w:ascii="Calibri" w:hAnsi="Calibri" w:cs="Calibri"/>
          <w:b w:val="0"/>
          <w:szCs w:val="22"/>
        </w:rPr>
        <w:t>a. álcool benzílico</w:t>
      </w:r>
      <w:r w:rsidRPr="00C7106A">
        <w:rPr>
          <w:rFonts w:ascii="Calibri" w:hAnsi="Calibri" w:cs="Calibri"/>
          <w:b w:val="0"/>
          <w:szCs w:val="22"/>
        </w:rPr>
        <w:tab/>
      </w:r>
    </w:p>
    <w:p w14:paraId="7167ED0D" w14:textId="77777777" w:rsidR="00984295" w:rsidRPr="00C7106A" w:rsidRDefault="00190FFC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  <w:r w:rsidRPr="00C7106A">
        <w:rPr>
          <w:rFonts w:ascii="Calibri" w:hAnsi="Calibri" w:cs="Calibri"/>
          <w:b w:val="0"/>
          <w:szCs w:val="22"/>
        </w:rPr>
        <w:t xml:space="preserve">b. álcool </w:t>
      </w:r>
      <w:proofErr w:type="spellStart"/>
      <w:r w:rsidRPr="00C7106A">
        <w:rPr>
          <w:rFonts w:ascii="Calibri" w:hAnsi="Calibri" w:cs="Calibri"/>
          <w:b w:val="0"/>
          <w:szCs w:val="22"/>
        </w:rPr>
        <w:t>alílico</w:t>
      </w:r>
      <w:proofErr w:type="spellEnd"/>
      <w:r w:rsidRPr="00C7106A">
        <w:rPr>
          <w:rFonts w:ascii="Calibri" w:hAnsi="Calibri" w:cs="Calibri"/>
          <w:b w:val="0"/>
          <w:szCs w:val="22"/>
        </w:rPr>
        <w:tab/>
      </w:r>
      <w:r w:rsidRPr="00C7106A">
        <w:rPr>
          <w:rFonts w:ascii="Calibri" w:hAnsi="Calibri" w:cs="Calibri"/>
          <w:b w:val="0"/>
          <w:szCs w:val="22"/>
        </w:rPr>
        <w:tab/>
      </w:r>
    </w:p>
    <w:p w14:paraId="3AFE0F26" w14:textId="77777777" w:rsidR="00190FFC" w:rsidRPr="00C7106A" w:rsidRDefault="00190FFC" w:rsidP="00984295">
      <w:pPr>
        <w:pStyle w:val="Ttulo"/>
        <w:spacing w:line="240" w:lineRule="auto"/>
        <w:ind w:right="-363"/>
        <w:jc w:val="both"/>
        <w:rPr>
          <w:rFonts w:ascii="Calibri" w:hAnsi="Calibri" w:cs="Calibri"/>
          <w:b w:val="0"/>
          <w:szCs w:val="22"/>
        </w:rPr>
      </w:pPr>
      <w:r w:rsidRPr="00C7106A">
        <w:rPr>
          <w:rFonts w:ascii="Calibri" w:hAnsi="Calibri" w:cs="Calibri"/>
          <w:b w:val="0"/>
          <w:szCs w:val="22"/>
        </w:rPr>
        <w:t xml:space="preserve">c. álcool </w:t>
      </w:r>
      <w:r w:rsidRPr="00C7106A">
        <w:rPr>
          <w:rFonts w:ascii="Calibri" w:hAnsi="Calibri" w:cs="Calibri"/>
          <w:b w:val="0"/>
          <w:i/>
          <w:szCs w:val="22"/>
        </w:rPr>
        <w:t>t</w:t>
      </w:r>
      <w:r w:rsidRPr="00C7106A">
        <w:rPr>
          <w:rFonts w:ascii="Calibri" w:hAnsi="Calibri" w:cs="Calibri"/>
          <w:b w:val="0"/>
          <w:szCs w:val="22"/>
        </w:rPr>
        <w:t>-butílico</w:t>
      </w:r>
    </w:p>
    <w:p w14:paraId="3F97EF5C" w14:textId="77777777" w:rsidR="00216669" w:rsidRPr="00190FFC" w:rsidRDefault="00216669" w:rsidP="00524B56">
      <w:pPr>
        <w:jc w:val="both"/>
      </w:pPr>
    </w:p>
    <w:p w14:paraId="42C66BFF" w14:textId="77777777" w:rsidR="00604E6D" w:rsidRDefault="00FB321A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lastRenderedPageBreak/>
        <w:t>4. Éteres</w:t>
      </w:r>
    </w:p>
    <w:p w14:paraId="5129EBBB" w14:textId="77777777" w:rsidR="00D756AB" w:rsidRPr="00FB321A" w:rsidRDefault="00D756AB" w:rsidP="00D756AB">
      <w:pPr>
        <w:spacing w:after="0" w:line="240" w:lineRule="auto"/>
        <w:jc w:val="both"/>
        <w:rPr>
          <w:b/>
        </w:rPr>
      </w:pPr>
    </w:p>
    <w:p w14:paraId="50453375" w14:textId="77777777" w:rsidR="00731D53" w:rsidRDefault="00604E6D" w:rsidP="00D756AB">
      <w:pPr>
        <w:spacing w:after="0" w:line="240" w:lineRule="auto"/>
        <w:jc w:val="both"/>
      </w:pPr>
      <w:r>
        <w:t xml:space="preserve">Grupo funcional: Oxigênio como </w:t>
      </w:r>
      <w:proofErr w:type="spellStart"/>
      <w:r>
        <w:t>heteroátomo</w:t>
      </w:r>
      <w:proofErr w:type="spellEnd"/>
      <w:r>
        <w:t>. São derivados de álcoois, em que o próton da hidroxila é s</w:t>
      </w:r>
      <w:r w:rsidR="00736508">
        <w:t>ubstituído por um grupo alquila.</w:t>
      </w:r>
    </w:p>
    <w:p w14:paraId="09D3F722" w14:textId="77777777" w:rsidR="00540DA6" w:rsidRDefault="00540DA6" w:rsidP="00D756AB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53"/>
      </w:tblGrid>
      <w:tr w:rsidR="00736508" w14:paraId="13C0D6DA" w14:textId="77777777">
        <w:trPr>
          <w:trHeight w:val="746"/>
          <w:jc w:val="center"/>
        </w:trPr>
        <w:tc>
          <w:tcPr>
            <w:tcW w:w="18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</w:tcPr>
          <w:p w14:paraId="23BC8ED9" w14:textId="77777777" w:rsidR="00736508" w:rsidRDefault="00984295" w:rsidP="00F252DB">
            <w:pPr>
              <w:jc w:val="both"/>
            </w:pPr>
            <w:r>
              <w:object w:dxaOrig="1260" w:dyaOrig="684" w14:anchorId="20EACFB9">
                <v:shape id="_x0000_i1111" type="#_x0000_t75" style="width:63.35pt;height:33.35pt" o:ole="">
                  <v:imagedata r:id="rId182" o:title=""/>
                </v:shape>
                <o:OLEObject Type="Embed" ProgID="ChemDraw.Document.6.0" ShapeID="_x0000_i1111" DrawAspect="Content" ObjectID="_1553353304" r:id="rId183"/>
              </w:object>
            </w:r>
          </w:p>
        </w:tc>
      </w:tr>
    </w:tbl>
    <w:p w14:paraId="67FF2FA0" w14:textId="77777777" w:rsidR="00540DA6" w:rsidRDefault="00540DA6" w:rsidP="00D756AB">
      <w:pPr>
        <w:spacing w:after="0" w:line="240" w:lineRule="auto"/>
        <w:jc w:val="both"/>
      </w:pPr>
    </w:p>
    <w:p w14:paraId="43D30370" w14:textId="77777777" w:rsidR="00604E6D" w:rsidRDefault="00604E6D" w:rsidP="00D756AB">
      <w:pPr>
        <w:spacing w:after="0" w:line="240" w:lineRule="auto"/>
        <w:jc w:val="both"/>
      </w:pPr>
      <w:r>
        <w:t>Nomenclatura:</w:t>
      </w:r>
    </w:p>
    <w:p w14:paraId="1137B243" w14:textId="77777777" w:rsidR="00D756AB" w:rsidRDefault="00D756AB" w:rsidP="00D756AB">
      <w:pPr>
        <w:spacing w:after="0" w:line="240" w:lineRule="auto"/>
        <w:jc w:val="both"/>
      </w:pPr>
    </w:p>
    <w:p w14:paraId="20BE6E43" w14:textId="77777777" w:rsidR="00604E6D" w:rsidRDefault="00604E6D" w:rsidP="00D756AB">
      <w:pPr>
        <w:spacing w:after="0" w:line="240" w:lineRule="auto"/>
        <w:jc w:val="both"/>
      </w:pPr>
      <w:r>
        <w:t xml:space="preserve">IUPAC: A menor cadeia corresponde ao grupo </w:t>
      </w:r>
      <w:proofErr w:type="spellStart"/>
      <w:r>
        <w:t>alcóxi</w:t>
      </w:r>
      <w:proofErr w:type="spellEnd"/>
      <w:r>
        <w:t xml:space="preserve"> e recebe a terminação </w:t>
      </w:r>
      <w:r>
        <w:rPr>
          <w:b/>
        </w:rPr>
        <w:t>–</w:t>
      </w:r>
      <w:proofErr w:type="spellStart"/>
      <w:r>
        <w:rPr>
          <w:b/>
        </w:rPr>
        <w:t>óxi</w:t>
      </w:r>
      <w:proofErr w:type="spellEnd"/>
      <w:r>
        <w:rPr>
          <w:b/>
        </w:rPr>
        <w:t>.</w:t>
      </w:r>
      <w:r>
        <w:t xml:space="preserve"> A maior cadeia define o </w:t>
      </w:r>
      <w:proofErr w:type="spellStart"/>
      <w:r>
        <w:t>alcano</w:t>
      </w:r>
      <w:proofErr w:type="spellEnd"/>
      <w:r>
        <w:t xml:space="preserve">. </w:t>
      </w:r>
    </w:p>
    <w:p w14:paraId="4498C37A" w14:textId="77777777" w:rsidR="00D756AB" w:rsidRDefault="00D756AB" w:rsidP="00D756AB">
      <w:pPr>
        <w:spacing w:after="0" w:line="240" w:lineRule="auto"/>
        <w:jc w:val="both"/>
      </w:pPr>
    </w:p>
    <w:p w14:paraId="338FEF92" w14:textId="77777777" w:rsidR="00731D53" w:rsidRDefault="00604E6D" w:rsidP="00D756AB">
      <w:pPr>
        <w:spacing w:after="0" w:line="240" w:lineRule="auto"/>
        <w:jc w:val="both"/>
      </w:pPr>
      <w:r>
        <w:t>Na nomenclatura usual, o</w:t>
      </w:r>
      <w:r w:rsidR="005F4126">
        <w:t>s</w:t>
      </w:r>
      <w:r>
        <w:t xml:space="preserve"> nome</w:t>
      </w:r>
      <w:r w:rsidR="005F4126">
        <w:t>s</w:t>
      </w:r>
      <w:r>
        <w:t xml:space="preserve"> dos grupos alquila aparecem em ordem alfabética e seguidos pela palavra </w:t>
      </w:r>
      <w:r w:rsidRPr="005F4126">
        <w:rPr>
          <w:b/>
        </w:rPr>
        <w:t>éter</w:t>
      </w:r>
      <w:r>
        <w:t xml:space="preserve">. </w:t>
      </w:r>
    </w:p>
    <w:p w14:paraId="33E67C1F" w14:textId="77777777" w:rsidR="006A1646" w:rsidRDefault="006A1646" w:rsidP="00D756AB">
      <w:pPr>
        <w:spacing w:after="0" w:line="240" w:lineRule="auto"/>
        <w:jc w:val="both"/>
      </w:pPr>
    </w:p>
    <w:p w14:paraId="2C348110" w14:textId="77777777" w:rsidR="00482063" w:rsidRDefault="00482063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634D94" w14:paraId="0E933882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5480772" w14:textId="77777777" w:rsidR="00634D94" w:rsidRDefault="00B12D2B" w:rsidP="00F252DB">
            <w:pPr>
              <w:jc w:val="center"/>
            </w:pPr>
            <w:r>
              <w:object w:dxaOrig="1236" w:dyaOrig="264" w14:anchorId="6B2FAF7E">
                <v:shape id="_x0000_i1112" type="#_x0000_t75" style="width:52.65pt;height:11.35pt" o:ole="">
                  <v:imagedata r:id="rId184" o:title=""/>
                </v:shape>
                <o:OLEObject Type="Embed" ProgID="ChemDraw.Document.6.0" ShapeID="_x0000_i1112" DrawAspect="Content" ObjectID="_1553353305" r:id="rId185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75288F0" w14:textId="77777777" w:rsidR="00634D94" w:rsidRDefault="00B12D2B" w:rsidP="00F252DB">
            <w:pPr>
              <w:jc w:val="center"/>
            </w:pPr>
            <w:r>
              <w:object w:dxaOrig="1608" w:dyaOrig="264" w14:anchorId="1F6C52F6">
                <v:shape id="_x0000_i1113" type="#_x0000_t75" style="width:68.65pt;height:11.35pt" o:ole="">
                  <v:imagedata r:id="rId186" o:title=""/>
                </v:shape>
                <o:OLEObject Type="Embed" ProgID="ChemDraw.Document.6.0" ShapeID="_x0000_i1113" DrawAspect="Content" ObjectID="_1553353306" r:id="rId187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45C4803" w14:textId="77777777" w:rsidR="00634D94" w:rsidRDefault="00B12D2B" w:rsidP="00F252DB">
            <w:pPr>
              <w:jc w:val="center"/>
            </w:pPr>
            <w:r>
              <w:object w:dxaOrig="1104" w:dyaOrig="304" w14:anchorId="19B76749">
                <v:shape id="_x0000_i1114" type="#_x0000_t75" style="width:54.65pt;height:15.35pt" o:ole="">
                  <v:imagedata r:id="rId188" o:title=""/>
                </v:shape>
                <o:OLEObject Type="Embed" ProgID="ChemDraw.Document.6.0" ShapeID="_x0000_i1114" DrawAspect="Content" ObjectID="_1553353307" r:id="rId189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343795A" w14:textId="77777777" w:rsidR="00634D94" w:rsidRDefault="00B12D2B" w:rsidP="00F252DB">
            <w:pPr>
              <w:jc w:val="center"/>
            </w:pPr>
            <w:r>
              <w:object w:dxaOrig="1352" w:dyaOrig="316" w14:anchorId="2C020CAD">
                <v:shape id="_x0000_i1115" type="#_x0000_t75" style="width:60.65pt;height:14pt" o:ole="">
                  <v:imagedata r:id="rId190" o:title=""/>
                </v:shape>
                <o:OLEObject Type="Embed" ProgID="ChemDraw.Document.6.0" ShapeID="_x0000_i1115" DrawAspect="Content" ObjectID="_1553353308" r:id="rId191"/>
              </w:object>
            </w:r>
          </w:p>
        </w:tc>
      </w:tr>
      <w:tr w:rsidR="00634D94" w14:paraId="1371ADD2" w14:textId="77777777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0EB794A" w14:textId="77777777" w:rsidR="00487240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Metóxi</w:t>
            </w:r>
            <w:proofErr w:type="spellEnd"/>
            <w:r w:rsidRPr="00F252DB">
              <w:rPr>
                <w:sz w:val="18"/>
                <w:szCs w:val="18"/>
              </w:rPr>
              <w:t xml:space="preserve">-metano </w:t>
            </w:r>
          </w:p>
          <w:p w14:paraId="2498F037" w14:textId="77777777" w:rsidR="00634D94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Éter metílico ou </w:t>
            </w:r>
            <w:proofErr w:type="spellStart"/>
            <w:r w:rsidRPr="00F252DB">
              <w:rPr>
                <w:sz w:val="18"/>
                <w:szCs w:val="18"/>
              </w:rPr>
              <w:t>dimetil</w:t>
            </w:r>
            <w:proofErr w:type="spellEnd"/>
            <w:r w:rsidRPr="00F252DB">
              <w:rPr>
                <w:sz w:val="18"/>
                <w:szCs w:val="18"/>
              </w:rPr>
              <w:t xml:space="preserve"> éter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A4429C7" w14:textId="77777777" w:rsidR="00487240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Metóxi</w:t>
            </w:r>
            <w:proofErr w:type="spellEnd"/>
            <w:r w:rsidRPr="00F252DB">
              <w:rPr>
                <w:sz w:val="18"/>
                <w:szCs w:val="18"/>
              </w:rPr>
              <w:t xml:space="preserve">-etano </w:t>
            </w:r>
          </w:p>
          <w:p w14:paraId="440368D2" w14:textId="77777777" w:rsidR="00634D94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etil</w:t>
            </w:r>
            <w:proofErr w:type="spellEnd"/>
            <w:r w:rsidRPr="00F252DB">
              <w:rPr>
                <w:sz w:val="18"/>
                <w:szCs w:val="18"/>
              </w:rPr>
              <w:t>-metil éter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1D91C9A" w14:textId="77777777" w:rsidR="00634D94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Etóxi</w:t>
            </w:r>
            <w:proofErr w:type="spellEnd"/>
            <w:r w:rsidRPr="00F252DB">
              <w:rPr>
                <w:sz w:val="18"/>
                <w:szCs w:val="18"/>
              </w:rPr>
              <w:t>-etano</w:t>
            </w:r>
          </w:p>
          <w:p w14:paraId="112B1165" w14:textId="77777777" w:rsidR="00487240" w:rsidRPr="00F252DB" w:rsidRDefault="00487240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Éter etílico ou </w:t>
            </w:r>
            <w:proofErr w:type="spellStart"/>
            <w:r w:rsidRPr="00F252DB">
              <w:rPr>
                <w:sz w:val="18"/>
                <w:szCs w:val="18"/>
              </w:rPr>
              <w:t>dietil</w:t>
            </w:r>
            <w:proofErr w:type="spellEnd"/>
            <w:r w:rsidRPr="00F252DB">
              <w:rPr>
                <w:sz w:val="18"/>
                <w:szCs w:val="18"/>
              </w:rPr>
              <w:t xml:space="preserve"> éter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C47142D" w14:textId="77777777" w:rsidR="003C12B1" w:rsidRPr="00F252DB" w:rsidRDefault="003C12B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Etóxi</w:t>
            </w:r>
            <w:proofErr w:type="spellEnd"/>
            <w:r w:rsidRPr="00F252DB">
              <w:rPr>
                <w:sz w:val="18"/>
                <w:szCs w:val="18"/>
              </w:rPr>
              <w:t xml:space="preserve">-propano </w:t>
            </w:r>
          </w:p>
          <w:p w14:paraId="0DDDDCF0" w14:textId="77777777" w:rsidR="00634D94" w:rsidRPr="00F252DB" w:rsidRDefault="003C12B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etil-propil</w:t>
            </w:r>
            <w:proofErr w:type="spellEnd"/>
            <w:r w:rsidRPr="00F252DB">
              <w:rPr>
                <w:sz w:val="18"/>
                <w:szCs w:val="18"/>
              </w:rPr>
              <w:t xml:space="preserve"> éter)</w:t>
            </w:r>
          </w:p>
        </w:tc>
      </w:tr>
    </w:tbl>
    <w:p w14:paraId="0B260179" w14:textId="77777777" w:rsidR="00482063" w:rsidRDefault="00482063" w:rsidP="00D756AB">
      <w:pPr>
        <w:spacing w:after="0" w:line="240" w:lineRule="auto"/>
        <w:jc w:val="both"/>
        <w:rPr>
          <w:i/>
        </w:rPr>
      </w:pPr>
    </w:p>
    <w:p w14:paraId="4C132A91" w14:textId="77777777" w:rsidR="00174EB5" w:rsidRDefault="00174EB5" w:rsidP="00D756AB">
      <w:pPr>
        <w:spacing w:after="0" w:line="240" w:lineRule="auto"/>
        <w:jc w:val="both"/>
      </w:pPr>
      <w:r>
        <w:t xml:space="preserve">Éteres cíclicos pertencem à classe dos </w:t>
      </w:r>
      <w:proofErr w:type="spellStart"/>
      <w:r>
        <w:t>cicloalcanos</w:t>
      </w:r>
      <w:proofErr w:type="spellEnd"/>
      <w:r>
        <w:t>, em que um átomo de carbono foi substituído por um átomo de oxigênio</w:t>
      </w:r>
      <w:r w:rsidR="00BD092B">
        <w:t>.</w:t>
      </w:r>
      <w:r>
        <w:t xml:space="preserve"> </w:t>
      </w:r>
      <w:r w:rsidR="00BD092B">
        <w:t>Fazem parte de</w:t>
      </w:r>
      <w:r>
        <w:t xml:space="preserve"> um grupo de compostos denominados </w:t>
      </w:r>
      <w:proofErr w:type="spellStart"/>
      <w:r w:rsidRPr="00174EB5">
        <w:rPr>
          <w:b/>
        </w:rPr>
        <w:t>heterociclos</w:t>
      </w:r>
      <w:proofErr w:type="spellEnd"/>
      <w:r>
        <w:t xml:space="preserve">. A nomenclatura deriva da </w:t>
      </w:r>
      <w:proofErr w:type="spellStart"/>
      <w:r>
        <w:t>raíz</w:t>
      </w:r>
      <w:proofErr w:type="spellEnd"/>
      <w:r>
        <w:t xml:space="preserve"> </w:t>
      </w:r>
      <w:proofErr w:type="spellStart"/>
      <w:r w:rsidRPr="00174EB5">
        <w:rPr>
          <w:b/>
        </w:rPr>
        <w:t>oxa</w:t>
      </w:r>
      <w:proofErr w:type="spellEnd"/>
      <w:r w:rsidRPr="00174EB5">
        <w:rPr>
          <w:b/>
        </w:rPr>
        <w:t>-ciclo-</w:t>
      </w:r>
      <w:proofErr w:type="spellStart"/>
      <w:r w:rsidRPr="00174EB5">
        <w:rPr>
          <w:b/>
        </w:rPr>
        <w:t>alcano</w:t>
      </w:r>
      <w:proofErr w:type="spellEnd"/>
      <w:r>
        <w:t xml:space="preserve">, em que o prefixo </w:t>
      </w:r>
      <w:proofErr w:type="spellStart"/>
      <w:r w:rsidRPr="00174EB5">
        <w:rPr>
          <w:i/>
        </w:rPr>
        <w:t>oxa</w:t>
      </w:r>
      <w:proofErr w:type="spellEnd"/>
      <w:r>
        <w:t xml:space="preserve"> indica a presença de uma átomo de </w:t>
      </w:r>
      <w:proofErr w:type="spellStart"/>
      <w:r>
        <w:t>oxgênio</w:t>
      </w:r>
      <w:proofErr w:type="spellEnd"/>
      <w:r>
        <w:t xml:space="preserve"> substituindo um carbono.</w:t>
      </w:r>
    </w:p>
    <w:p w14:paraId="1654CB94" w14:textId="77777777" w:rsidR="00174EB5" w:rsidRDefault="00174EB5" w:rsidP="00D756AB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9"/>
      </w:tblGrid>
      <w:tr w:rsidR="00896447" w:rsidRPr="00820FB1" w14:paraId="3D240A7A" w14:textId="77777777" w:rsidTr="00820FB1">
        <w:trPr>
          <w:trHeight w:val="314"/>
          <w:jc w:val="center"/>
        </w:trPr>
        <w:tc>
          <w:tcPr>
            <w:tcW w:w="154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4E12AA82" w14:textId="77777777" w:rsidR="00896447" w:rsidRPr="00820FB1" w:rsidRDefault="00B12D2B" w:rsidP="00820FB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820FB1">
              <w:rPr>
                <w:sz w:val="18"/>
                <w:szCs w:val="18"/>
              </w:rPr>
              <w:object w:dxaOrig="612" w:dyaOrig="748" w14:anchorId="65AD0251">
                <v:shape id="_x0000_i1116" type="#_x0000_t75" style="width:32.65pt;height:40.65pt" o:ole="">
                  <v:imagedata r:id="rId192" o:title=""/>
                </v:shape>
                <o:OLEObject Type="Embed" ProgID="ChemDraw.Document.6.0" ShapeID="_x0000_i1116" DrawAspect="Content" ObjectID="_1553353309" r:id="rId193"/>
              </w:object>
            </w:r>
          </w:p>
        </w:tc>
      </w:tr>
      <w:tr w:rsidR="00896447" w:rsidRPr="00820FB1" w14:paraId="28ABB898" w14:textId="77777777" w:rsidTr="00820FB1">
        <w:trPr>
          <w:trHeight w:val="314"/>
          <w:jc w:val="center"/>
        </w:trPr>
        <w:tc>
          <w:tcPr>
            <w:tcW w:w="154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14:paraId="2AB2CE93" w14:textId="77777777" w:rsidR="00896447" w:rsidRPr="00820FB1" w:rsidRDefault="00896447" w:rsidP="00820FB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820FB1">
              <w:rPr>
                <w:sz w:val="18"/>
                <w:szCs w:val="18"/>
              </w:rPr>
              <w:t>Oxa</w:t>
            </w:r>
            <w:proofErr w:type="spellEnd"/>
            <w:r w:rsidRPr="00820FB1">
              <w:rPr>
                <w:sz w:val="18"/>
                <w:szCs w:val="18"/>
              </w:rPr>
              <w:t>-ciclo-</w:t>
            </w:r>
            <w:proofErr w:type="spellStart"/>
            <w:r w:rsidRPr="00820FB1">
              <w:rPr>
                <w:sz w:val="18"/>
                <w:szCs w:val="18"/>
              </w:rPr>
              <w:t>hexano</w:t>
            </w:r>
            <w:proofErr w:type="spellEnd"/>
          </w:p>
        </w:tc>
      </w:tr>
    </w:tbl>
    <w:p w14:paraId="5ED554DE" w14:textId="77777777" w:rsidR="00896447" w:rsidRDefault="00896447" w:rsidP="00D756AB">
      <w:pPr>
        <w:spacing w:after="0" w:line="240" w:lineRule="auto"/>
        <w:jc w:val="both"/>
      </w:pPr>
    </w:p>
    <w:p w14:paraId="3925A496" w14:textId="77777777" w:rsidR="00E26692" w:rsidRPr="005F4126" w:rsidRDefault="00E26692" w:rsidP="00D756AB">
      <w:pPr>
        <w:spacing w:after="0" w:line="240" w:lineRule="auto"/>
        <w:jc w:val="both"/>
        <w:rPr>
          <w:i/>
        </w:rPr>
      </w:pPr>
      <w:r w:rsidRPr="005F4126">
        <w:rPr>
          <w:i/>
        </w:rPr>
        <w:t>Pratique</w:t>
      </w:r>
      <w:r w:rsidR="005F4126" w:rsidRPr="005F4126">
        <w:rPr>
          <w:i/>
        </w:rPr>
        <w:t xml:space="preserve"> 4</w:t>
      </w:r>
    </w:p>
    <w:p w14:paraId="7427E375" w14:textId="77777777" w:rsidR="00190FFC" w:rsidRPr="00C7106A" w:rsidRDefault="00190FFC" w:rsidP="00D756AB">
      <w:pPr>
        <w:spacing w:after="0" w:line="240" w:lineRule="auto"/>
        <w:jc w:val="both"/>
      </w:pPr>
      <w:r w:rsidRPr="00C7106A">
        <w:t xml:space="preserve">1. </w:t>
      </w:r>
      <w:r w:rsidR="00E26692" w:rsidRPr="00C7106A">
        <w:t>Dê o nome dos seguintes ét</w:t>
      </w:r>
      <w:r w:rsidR="005F4126" w:rsidRPr="00C7106A">
        <w:t>e</w:t>
      </w:r>
      <w:r w:rsidR="00107791" w:rsidRPr="00C7106A">
        <w:t>res</w:t>
      </w:r>
      <w:r w:rsidRPr="00C7106A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6"/>
        <w:gridCol w:w="1081"/>
        <w:gridCol w:w="1121"/>
        <w:gridCol w:w="1710"/>
        <w:gridCol w:w="2046"/>
        <w:gridCol w:w="1766"/>
      </w:tblGrid>
      <w:tr w:rsidR="00B34C23" w:rsidRPr="00C7106A" w14:paraId="55EC870D" w14:textId="77777777" w:rsidTr="00B34C23">
        <w:tc>
          <w:tcPr>
            <w:tcW w:w="150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94DFEF5" w14:textId="77777777" w:rsidR="00B34C23" w:rsidRPr="00C7106A" w:rsidRDefault="00B34C23" w:rsidP="00E27F57">
            <w:r w:rsidRPr="00C7106A">
              <w:t>a.</w:t>
            </w:r>
          </w:p>
        </w:tc>
        <w:tc>
          <w:tcPr>
            <w:tcW w:w="16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003AD5CC" w14:textId="77777777" w:rsidR="00B34C23" w:rsidRPr="00C7106A" w:rsidRDefault="00B34C23" w:rsidP="00E27F57">
            <w:r w:rsidRPr="00C7106A">
              <w:t>b.</w:t>
            </w:r>
          </w:p>
        </w:tc>
        <w:tc>
          <w:tcPr>
            <w:tcW w:w="159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6C28AFF3" w14:textId="77777777" w:rsidR="00B34C23" w:rsidRPr="00C7106A" w:rsidRDefault="00B34C23" w:rsidP="00E27F57">
            <w:r w:rsidRPr="00C7106A">
              <w:t>c.</w:t>
            </w:r>
          </w:p>
        </w:tc>
        <w:tc>
          <w:tcPr>
            <w:tcW w:w="169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6FF2E9FF" w14:textId="77777777" w:rsidR="00B34C23" w:rsidRPr="00C7106A" w:rsidRDefault="00B34C23" w:rsidP="00E27F57">
            <w:r w:rsidRPr="00C7106A">
              <w:t>d.</w:t>
            </w:r>
          </w:p>
        </w:tc>
        <w:tc>
          <w:tcPr>
            <w:tcW w:w="114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5507D971" w14:textId="77777777" w:rsidR="00B34C23" w:rsidRPr="00C7106A" w:rsidRDefault="00B34C23" w:rsidP="00E27F57">
            <w:r w:rsidRPr="00C7106A">
              <w:t>e.</w:t>
            </w:r>
          </w:p>
        </w:tc>
        <w:tc>
          <w:tcPr>
            <w:tcW w:w="114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292D9CFE" w14:textId="77777777" w:rsidR="00B34C23" w:rsidRPr="00C7106A" w:rsidRDefault="00B34C23" w:rsidP="00E27F57">
            <w:r w:rsidRPr="00C7106A">
              <w:t>f.</w:t>
            </w:r>
          </w:p>
        </w:tc>
      </w:tr>
      <w:tr w:rsidR="00B34C23" w:rsidRPr="00C7106A" w14:paraId="3028FB72" w14:textId="77777777" w:rsidTr="00B34C23">
        <w:tc>
          <w:tcPr>
            <w:tcW w:w="150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E05E233" w14:textId="77777777" w:rsidR="00B34C23" w:rsidRPr="00C7106A" w:rsidRDefault="00B34C23" w:rsidP="00731D53">
            <w:pPr>
              <w:jc w:val="center"/>
            </w:pPr>
            <w:r w:rsidRPr="00C7106A">
              <w:object w:dxaOrig="416" w:dyaOrig="420" w14:anchorId="393EC37B">
                <v:shape id="_x0000_i1117" type="#_x0000_t75" style="width:25.35pt;height:24pt" o:ole="">
                  <v:imagedata r:id="rId194" o:title=""/>
                </v:shape>
                <o:OLEObject Type="Embed" ProgID="ChemDraw.Document.6.0" ShapeID="_x0000_i1117" DrawAspect="Content" ObjectID="_1553353310" r:id="rId195"/>
              </w:object>
            </w:r>
          </w:p>
        </w:tc>
        <w:tc>
          <w:tcPr>
            <w:tcW w:w="16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72C3AE9E" w14:textId="77777777" w:rsidR="00B34C23" w:rsidRPr="00C7106A" w:rsidRDefault="00D06341" w:rsidP="00731D53">
            <w:pPr>
              <w:jc w:val="center"/>
            </w:pPr>
            <w:r w:rsidRPr="00C7106A">
              <w:object w:dxaOrig="522" w:dyaOrig="611" w14:anchorId="37DE084C">
                <v:shape id="_x0000_i1118" type="#_x0000_t75" style="width:28.65pt;height:34.65pt" o:ole="">
                  <v:imagedata r:id="rId196" o:title=""/>
                </v:shape>
                <o:OLEObject Type="Embed" ProgID="ChemDraw.Document.6.0" ShapeID="_x0000_i1118" DrawAspect="Content" ObjectID="_1553353311" r:id="rId197"/>
              </w:object>
            </w:r>
          </w:p>
        </w:tc>
        <w:tc>
          <w:tcPr>
            <w:tcW w:w="159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580ED969" w14:textId="77777777" w:rsidR="00B34C23" w:rsidRPr="00C7106A" w:rsidRDefault="00B34C23" w:rsidP="00731D53">
            <w:pPr>
              <w:jc w:val="center"/>
            </w:pPr>
            <w:r w:rsidRPr="00C7106A">
              <w:object w:dxaOrig="616" w:dyaOrig="800" w14:anchorId="5BF11171">
                <v:shape id="_x0000_i1119" type="#_x0000_t75" style="width:32.65pt;height:42pt" o:ole="">
                  <v:imagedata r:id="rId198" o:title=""/>
                </v:shape>
                <o:OLEObject Type="Embed" ProgID="ChemDraw.Document.6.0" ShapeID="_x0000_i1119" DrawAspect="Content" ObjectID="_1553353312" r:id="rId199"/>
              </w:object>
            </w:r>
          </w:p>
        </w:tc>
        <w:tc>
          <w:tcPr>
            <w:tcW w:w="169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4CB76E48" w14:textId="77777777" w:rsidR="00B34C23" w:rsidRPr="00C7106A" w:rsidRDefault="00D06341" w:rsidP="00731D53">
            <w:pPr>
              <w:jc w:val="center"/>
            </w:pPr>
            <w:r w:rsidRPr="00C7106A">
              <w:object w:dxaOrig="1492" w:dyaOrig="292" w14:anchorId="4A3700FB">
                <v:shape id="_x0000_i1120" type="#_x0000_t75" style="width:74.65pt;height:14.65pt" o:ole="">
                  <v:imagedata r:id="rId200" o:title=""/>
                </v:shape>
                <o:OLEObject Type="Embed" ProgID="ChemDraw.Document.6.0" ShapeID="_x0000_i1120" DrawAspect="Content" ObjectID="_1553353313" r:id="rId201"/>
              </w:object>
            </w:r>
          </w:p>
        </w:tc>
        <w:tc>
          <w:tcPr>
            <w:tcW w:w="114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40E9188" w14:textId="77777777" w:rsidR="00B34C23" w:rsidRPr="00C7106A" w:rsidRDefault="007F5699" w:rsidP="00731D53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3B2D6A5C" wp14:editId="585628B5">
                  <wp:extent cx="1143000" cy="279400"/>
                  <wp:effectExtent l="19050" t="0" r="0" b="0"/>
                  <wp:docPr id="101" name="Imagem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4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2DF1CBEC" w14:textId="77777777" w:rsidR="00B34C23" w:rsidRPr="00C7106A" w:rsidRDefault="007F5699" w:rsidP="00731D53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7C64870F" wp14:editId="379E4C73">
                  <wp:extent cx="984250" cy="457200"/>
                  <wp:effectExtent l="0" t="0" r="0" b="0"/>
                  <wp:docPr id="102" name="Imagem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42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430EAB" w14:textId="77777777" w:rsidR="00190FFC" w:rsidRPr="00190FFC" w:rsidRDefault="00190FFC" w:rsidP="00D756AB">
      <w:pPr>
        <w:spacing w:after="0" w:line="240" w:lineRule="auto"/>
        <w:jc w:val="both"/>
      </w:pPr>
    </w:p>
    <w:p w14:paraId="3A969030" w14:textId="77777777" w:rsidR="006F0375" w:rsidRDefault="00EB1D3B" w:rsidP="00D756AB">
      <w:pPr>
        <w:spacing w:after="0" w:line="240" w:lineRule="auto"/>
        <w:jc w:val="both"/>
        <w:rPr>
          <w:b/>
        </w:rPr>
      </w:pPr>
      <w:r>
        <w:rPr>
          <w:b/>
        </w:rPr>
        <w:br w:type="page"/>
      </w:r>
      <w:r w:rsidR="006F0375" w:rsidRPr="00FB321A">
        <w:rPr>
          <w:b/>
        </w:rPr>
        <w:lastRenderedPageBreak/>
        <w:t>5. Alde</w:t>
      </w:r>
      <w:r w:rsidR="00FB321A" w:rsidRPr="00FB321A">
        <w:rPr>
          <w:b/>
        </w:rPr>
        <w:t>ídos e cetonas</w:t>
      </w:r>
    </w:p>
    <w:p w14:paraId="3D2641A7" w14:textId="77777777" w:rsidR="00D756AB" w:rsidRPr="00FB321A" w:rsidRDefault="00D756AB" w:rsidP="00D756AB">
      <w:pPr>
        <w:spacing w:after="0" w:line="240" w:lineRule="auto"/>
        <w:jc w:val="both"/>
        <w:rPr>
          <w:b/>
        </w:rPr>
      </w:pPr>
    </w:p>
    <w:p w14:paraId="7FB170B1" w14:textId="77777777" w:rsidR="003C12B1" w:rsidRDefault="006F0375" w:rsidP="00D756AB">
      <w:pPr>
        <w:spacing w:after="0" w:line="240" w:lineRule="auto"/>
        <w:jc w:val="both"/>
      </w:pPr>
      <w:r>
        <w:t>Grupo fu</w:t>
      </w:r>
      <w:r w:rsidR="003C12B1">
        <w:t xml:space="preserve">ncional: </w:t>
      </w:r>
    </w:p>
    <w:p w14:paraId="553D2C03" w14:textId="77777777" w:rsidR="003C12B1" w:rsidRDefault="00984295" w:rsidP="003C12B1">
      <w:pPr>
        <w:jc w:val="center"/>
      </w:pPr>
      <w:r>
        <w:object w:dxaOrig="612" w:dyaOrig="608" w14:anchorId="4EE7B74F">
          <v:shape id="_x0000_i1121" type="#_x0000_t75" style="width:29.35pt;height:29.35pt" o:ole="">
            <v:imagedata r:id="rId204" o:title=""/>
          </v:shape>
          <o:OLEObject Type="Embed" ProgID="ChemDraw.Document.6.0" ShapeID="_x0000_i1121" DrawAspect="Content" ObjectID="_1553353314" r:id="rId205"/>
        </w:object>
      </w:r>
    </w:p>
    <w:p w14:paraId="26CE56B8" w14:textId="77777777" w:rsidR="003C12B1" w:rsidRPr="005F4126" w:rsidRDefault="003C12B1" w:rsidP="003C12B1">
      <w:pPr>
        <w:jc w:val="center"/>
        <w:rPr>
          <w:sz w:val="18"/>
          <w:szCs w:val="18"/>
        </w:rPr>
      </w:pPr>
      <w:proofErr w:type="spellStart"/>
      <w:r w:rsidRPr="005F4126">
        <w:rPr>
          <w:sz w:val="18"/>
          <w:szCs w:val="18"/>
        </w:rPr>
        <w:t>Carbonila</w:t>
      </w:r>
      <w:proofErr w:type="spellEnd"/>
    </w:p>
    <w:p w14:paraId="54E18C56" w14:textId="77777777" w:rsidR="001260AF" w:rsidRDefault="006F0375" w:rsidP="00D756AB">
      <w:pPr>
        <w:spacing w:after="0" w:line="240" w:lineRule="auto"/>
        <w:jc w:val="both"/>
      </w:pPr>
      <w:r>
        <w:t xml:space="preserve">Nos aldeídos, o carbono da </w:t>
      </w:r>
      <w:proofErr w:type="spellStart"/>
      <w:r>
        <w:t>carbonila</w:t>
      </w:r>
      <w:proofErr w:type="spellEnd"/>
      <w:r>
        <w:t xml:space="preserve"> se liga a pelo menos um hidrogênio, enquanto que nas cetonas, se liga a dois outros carbonos.</w:t>
      </w:r>
    </w:p>
    <w:p w14:paraId="6BD1A19F" w14:textId="77777777" w:rsidR="006B0DE6" w:rsidRDefault="006B0DE6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3C12B1" w14:paraId="51285820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4323D8E" w14:textId="77777777" w:rsidR="003C12B1" w:rsidRDefault="00FC04B4" w:rsidP="00F252DB">
            <w:pPr>
              <w:jc w:val="center"/>
            </w:pPr>
            <w:r>
              <w:object w:dxaOrig="758" w:dyaOrig="685" w14:anchorId="2A70423E">
                <v:shape id="_x0000_i1122" type="#_x0000_t75" style="width:35.35pt;height:32.65pt" o:ole="">
                  <v:imagedata r:id="rId206" o:title=""/>
                </v:shape>
                <o:OLEObject Type="Embed" ProgID="ChemDraw.Document.6.0" ShapeID="_x0000_i1122" DrawAspect="Content" ObjectID="_1553353315" r:id="rId207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67066E5" w14:textId="77777777" w:rsidR="003C12B1" w:rsidRDefault="00984295" w:rsidP="00F252DB">
            <w:pPr>
              <w:jc w:val="center"/>
            </w:pPr>
            <w:r>
              <w:object w:dxaOrig="756" w:dyaOrig="680" w14:anchorId="2FAA179F">
                <v:shape id="_x0000_i1123" type="#_x0000_t75" style="width:35.35pt;height:32.65pt" o:ole="">
                  <v:imagedata r:id="rId208" o:title=""/>
                </v:shape>
                <o:OLEObject Type="Embed" ProgID="ChemDraw.Document.6.0" ShapeID="_x0000_i1123" DrawAspect="Content" ObjectID="_1553353316" r:id="rId209"/>
              </w:object>
            </w:r>
          </w:p>
        </w:tc>
      </w:tr>
      <w:tr w:rsidR="003C12B1" w14:paraId="6F5F70AF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3C9A410" w14:textId="77777777" w:rsidR="003C12B1" w:rsidRPr="00F252DB" w:rsidRDefault="003C12B1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Aldeído</w: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9A7A486" w14:textId="77777777" w:rsidR="003C12B1" w:rsidRPr="00F252DB" w:rsidRDefault="003C12B1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Cetona</w:t>
            </w:r>
          </w:p>
        </w:tc>
      </w:tr>
    </w:tbl>
    <w:p w14:paraId="3B72D8C5" w14:textId="77777777" w:rsidR="006B0DE6" w:rsidRDefault="006B0DE6" w:rsidP="006B0DE6">
      <w:pPr>
        <w:spacing w:after="0" w:line="240" w:lineRule="auto"/>
        <w:jc w:val="both"/>
      </w:pPr>
      <w:r>
        <w:t>Nomenclatura:</w:t>
      </w:r>
    </w:p>
    <w:p w14:paraId="3FF2C652" w14:textId="77777777" w:rsidR="006B0DE6" w:rsidRDefault="006B0DE6" w:rsidP="00D756AB">
      <w:pPr>
        <w:spacing w:after="0" w:line="240" w:lineRule="auto"/>
        <w:jc w:val="both"/>
      </w:pPr>
    </w:p>
    <w:p w14:paraId="5FAF1FF0" w14:textId="77777777" w:rsidR="00D756AB" w:rsidRDefault="006F0375" w:rsidP="00D756AB">
      <w:pPr>
        <w:spacing w:after="0" w:line="240" w:lineRule="auto"/>
        <w:jc w:val="both"/>
      </w:pPr>
      <w:r>
        <w:t>Para os aldeídos mais simples, usam-se os nomes comuns</w:t>
      </w:r>
      <w:r w:rsidR="0089227A">
        <w:t xml:space="preserve">, que derivam dos ácidos carboxílicos. A palavra </w:t>
      </w:r>
      <w:r w:rsidR="0089227A" w:rsidRPr="0089227A">
        <w:rPr>
          <w:i/>
        </w:rPr>
        <w:t>ácido</w:t>
      </w:r>
      <w:r w:rsidR="0089227A">
        <w:t xml:space="preserve"> e as terminações </w:t>
      </w:r>
      <w:proofErr w:type="spellStart"/>
      <w:r w:rsidR="0089227A" w:rsidRPr="0089227A">
        <w:rPr>
          <w:i/>
        </w:rPr>
        <w:t>óico</w:t>
      </w:r>
      <w:proofErr w:type="spellEnd"/>
      <w:r w:rsidR="0089227A">
        <w:t xml:space="preserve"> ou </w:t>
      </w:r>
      <w:proofErr w:type="spellStart"/>
      <w:r w:rsidR="0089227A" w:rsidRPr="0089227A">
        <w:rPr>
          <w:i/>
        </w:rPr>
        <w:t>ico</w:t>
      </w:r>
      <w:proofErr w:type="spellEnd"/>
      <w:r w:rsidR="0089227A">
        <w:t xml:space="preserve"> são substituídas pelo sufixo </w:t>
      </w:r>
      <w:r w:rsidR="0089227A" w:rsidRPr="0089227A">
        <w:rPr>
          <w:b/>
        </w:rPr>
        <w:t>aldeído</w:t>
      </w:r>
      <w:r w:rsidR="0089227A">
        <w:t>.</w:t>
      </w:r>
    </w:p>
    <w:p w14:paraId="5C692675" w14:textId="77777777" w:rsidR="006F0375" w:rsidRDefault="0089227A" w:rsidP="00D756AB">
      <w:pPr>
        <w:spacing w:after="0" w:line="240" w:lineRule="auto"/>
        <w:jc w:val="both"/>
      </w:pPr>
      <w:r>
        <w:t xml:space="preserve"> </w:t>
      </w:r>
    </w:p>
    <w:p w14:paraId="48F54267" w14:textId="77777777" w:rsidR="00731D53" w:rsidRDefault="0089227A" w:rsidP="00D756AB">
      <w:pPr>
        <w:spacing w:after="0" w:line="240" w:lineRule="auto"/>
        <w:jc w:val="both"/>
      </w:pPr>
      <w:r>
        <w:t>De acordo com as regras da IUPAC, o nome do aldeído deriva do</w:t>
      </w:r>
      <w:r w:rsidR="0093566A">
        <w:t xml:space="preserve">s </w:t>
      </w:r>
      <w:proofErr w:type="spellStart"/>
      <w:r w:rsidR="0093566A">
        <w:t>alcanos</w:t>
      </w:r>
      <w:proofErr w:type="spellEnd"/>
      <w:r w:rsidR="0093566A">
        <w:t>, porém com a terminaçã</w:t>
      </w:r>
      <w:r>
        <w:t xml:space="preserve">o </w:t>
      </w:r>
      <w:r w:rsidRPr="0089227A">
        <w:rPr>
          <w:b/>
        </w:rPr>
        <w:t>al</w:t>
      </w:r>
      <w:r w:rsidRPr="0089227A">
        <w:t>.</w:t>
      </w:r>
      <w:r>
        <w:t xml:space="preserve"> O carbono do grupo </w:t>
      </w:r>
      <w:proofErr w:type="spellStart"/>
      <w:r>
        <w:t>carbonila</w:t>
      </w:r>
      <w:proofErr w:type="spellEnd"/>
      <w:r>
        <w:t xml:space="preserve"> recebe sempre o número 1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8C0AF6" w14:paraId="53EF52ED" w14:textId="77777777" w:rsidTr="00984295">
        <w:trPr>
          <w:trHeight w:hRule="exact" w:val="1552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401327A" w14:textId="77777777" w:rsidR="008C0AF6" w:rsidRDefault="00984295" w:rsidP="00984295">
            <w:pPr>
              <w:jc w:val="center"/>
            </w:pPr>
            <w:r>
              <w:object w:dxaOrig="592" w:dyaOrig="711" w14:anchorId="2B58F319">
                <v:shape id="_x0000_i1124" type="#_x0000_t75" style="width:40.65pt;height:39.35pt" o:ole="">
                  <v:imagedata r:id="rId210" o:title=""/>
                </v:shape>
                <o:OLEObject Type="Embed" ProgID="ChemDraw.Document.6.0" ShapeID="_x0000_i1124" DrawAspect="Content" ObjectID="_1553353317" r:id="rId211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CFA299E" w14:textId="77777777" w:rsidR="008C0AF6" w:rsidRDefault="00C116E3" w:rsidP="00984295">
            <w:pPr>
              <w:jc w:val="center"/>
            </w:pPr>
            <w:r>
              <w:object w:dxaOrig="1010" w:dyaOrig="727" w14:anchorId="0E72D2BD">
                <v:shape id="_x0000_i1125" type="#_x0000_t75" style="width:47.35pt;height:33.35pt" o:ole="">
                  <v:imagedata r:id="rId212" o:title=""/>
                </v:shape>
                <o:OLEObject Type="Embed" ProgID="ChemDraw.Document.6.0" ShapeID="_x0000_i1125" DrawAspect="Content" ObjectID="_1553353318" r:id="rId213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41B6E2F" w14:textId="77777777" w:rsidR="008C0AF6" w:rsidRDefault="00984295" w:rsidP="00984295">
            <w:pPr>
              <w:jc w:val="center"/>
            </w:pPr>
            <w:r>
              <w:object w:dxaOrig="1340" w:dyaOrig="684" w14:anchorId="660B492A">
                <v:shape id="_x0000_i1126" type="#_x0000_t75" style="width:62pt;height:31.35pt" o:ole="">
                  <v:imagedata r:id="rId214" o:title=""/>
                </v:shape>
                <o:OLEObject Type="Embed" ProgID="ChemDraw.Document.6.0" ShapeID="_x0000_i1126" DrawAspect="Content" ObjectID="_1553353319" r:id="rId215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5EEE79" w14:textId="77777777" w:rsidR="008C0AF6" w:rsidRDefault="00984295" w:rsidP="00984295">
            <w:pPr>
              <w:jc w:val="center"/>
            </w:pPr>
            <w:r>
              <w:object w:dxaOrig="1176" w:dyaOrig="1044" w14:anchorId="5A02CC6A">
                <v:shape id="_x0000_i1127" type="#_x0000_t75" style="width:54pt;height:48.65pt" o:ole="">
                  <v:imagedata r:id="rId216" o:title=""/>
                </v:shape>
                <o:OLEObject Type="Embed" ProgID="ChemDraw.Document.6.0" ShapeID="_x0000_i1127" DrawAspect="Content" ObjectID="_1553353320" r:id="rId217"/>
              </w:object>
            </w:r>
          </w:p>
        </w:tc>
      </w:tr>
      <w:tr w:rsidR="008C0AF6" w14:paraId="0441A589" w14:textId="77777777" w:rsidTr="00984295"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F4D2611" w14:textId="77777777" w:rsidR="008C0AF6" w:rsidRPr="00F252DB" w:rsidRDefault="008C0AF6" w:rsidP="0098429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Metanal</w:t>
            </w:r>
            <w:proofErr w:type="spellEnd"/>
            <w:r w:rsidRPr="00F252DB">
              <w:rPr>
                <w:sz w:val="18"/>
                <w:szCs w:val="18"/>
              </w:rPr>
              <w:t xml:space="preserve"> (Formaldeíd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DBA1717" w14:textId="77777777" w:rsidR="008C0AF6" w:rsidRPr="00F252DB" w:rsidRDefault="008C0AF6" w:rsidP="0098429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Etanal</w:t>
            </w:r>
            <w:proofErr w:type="spellEnd"/>
          </w:p>
          <w:p w14:paraId="1714C10C" w14:textId="77777777" w:rsidR="008C0AF6" w:rsidRPr="00F252DB" w:rsidRDefault="008C0AF6" w:rsidP="0098429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Acetaldeído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23EAE39" w14:textId="77777777" w:rsidR="008C0AF6" w:rsidRPr="00F252DB" w:rsidRDefault="008C0AF6" w:rsidP="0098429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3-cloro-butanal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9AE716A" w14:textId="77777777" w:rsidR="008C0AF6" w:rsidRPr="00F252DB" w:rsidRDefault="008C0AF6" w:rsidP="00984295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Benzaldeído</w:t>
            </w:r>
            <w:proofErr w:type="spellEnd"/>
          </w:p>
        </w:tc>
      </w:tr>
    </w:tbl>
    <w:p w14:paraId="65782AD2" w14:textId="77777777" w:rsidR="00292E5C" w:rsidRDefault="00292E5C" w:rsidP="00D756AB">
      <w:pPr>
        <w:spacing w:after="0" w:line="240" w:lineRule="auto"/>
        <w:jc w:val="both"/>
      </w:pPr>
    </w:p>
    <w:p w14:paraId="4E0FA104" w14:textId="77777777" w:rsidR="0089227A" w:rsidRDefault="0089227A" w:rsidP="00D756AB">
      <w:pPr>
        <w:spacing w:after="0" w:line="240" w:lineRule="auto"/>
        <w:jc w:val="both"/>
      </w:pPr>
      <w:r>
        <w:t xml:space="preserve">Para as cetonas, a nomenclatura IUPAC também deriva dos </w:t>
      </w:r>
      <w:proofErr w:type="spellStart"/>
      <w:r>
        <w:t>alcanos</w:t>
      </w:r>
      <w:proofErr w:type="spellEnd"/>
      <w:r>
        <w:t>, sendo sua terminação substit</w:t>
      </w:r>
      <w:r w:rsidR="00295B50">
        <w:t>u</w:t>
      </w:r>
      <w:r>
        <w:t xml:space="preserve">ída por </w:t>
      </w:r>
      <w:proofErr w:type="spellStart"/>
      <w:r w:rsidRPr="0089227A">
        <w:rPr>
          <w:b/>
        </w:rPr>
        <w:t>ona</w:t>
      </w:r>
      <w:proofErr w:type="spellEnd"/>
      <w:r>
        <w:t>.</w:t>
      </w:r>
    </w:p>
    <w:p w14:paraId="48A0F16A" w14:textId="77777777" w:rsidR="006B0DE6" w:rsidRDefault="006B0DE6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1D4FF6" w14:paraId="46B34777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15A5CFA" w14:textId="77777777" w:rsidR="001D4FF6" w:rsidRDefault="00984295" w:rsidP="001D4FF6">
            <w:pPr>
              <w:jc w:val="center"/>
            </w:pPr>
            <w:r>
              <w:object w:dxaOrig="1176" w:dyaOrig="792" w14:anchorId="3868D786">
                <v:shape id="_x0000_i1128" type="#_x0000_t75" style="width:56.65pt;height:38.65pt" o:ole="">
                  <v:imagedata r:id="rId218" o:title=""/>
                </v:shape>
                <o:OLEObject Type="Embed" ProgID="ChemDraw.Document.6.0" ShapeID="_x0000_i1128" DrawAspect="Content" ObjectID="_1553353321" r:id="rId219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2ADCB1E" w14:textId="77777777" w:rsidR="001D4FF6" w:rsidRDefault="00984295" w:rsidP="001D4FF6">
            <w:pPr>
              <w:jc w:val="center"/>
            </w:pPr>
            <w:r>
              <w:object w:dxaOrig="1620" w:dyaOrig="808" w14:anchorId="2921016E">
                <v:shape id="_x0000_i1129" type="#_x0000_t75" style="width:76pt;height:37.35pt" o:ole="">
                  <v:imagedata r:id="rId220" o:title=""/>
                </v:shape>
                <o:OLEObject Type="Embed" ProgID="ChemDraw.Document.6.0" ShapeID="_x0000_i1129" DrawAspect="Content" ObjectID="_1553353322" r:id="rId221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056381B" w14:textId="77777777" w:rsidR="001D4FF6" w:rsidRDefault="00984295" w:rsidP="001D4FF6">
            <w:pPr>
              <w:jc w:val="center"/>
            </w:pPr>
            <w:r>
              <w:object w:dxaOrig="1616" w:dyaOrig="1048" w14:anchorId="724092F4">
                <v:shape id="_x0000_i1130" type="#_x0000_t75" style="width:74.65pt;height:49.35pt" o:ole="">
                  <v:imagedata r:id="rId222" o:title=""/>
                </v:shape>
                <o:OLEObject Type="Embed" ProgID="ChemDraw.Document.6.0" ShapeID="_x0000_i1130" DrawAspect="Content" ObjectID="_1553353323" r:id="rId223"/>
              </w:object>
            </w:r>
          </w:p>
        </w:tc>
      </w:tr>
      <w:tr w:rsidR="001D4FF6" w14:paraId="0BBA2C6E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6C96A08" w14:textId="77777777" w:rsidR="001D4FF6" w:rsidRPr="001D4FF6" w:rsidRDefault="001D4FF6" w:rsidP="001D4F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1D4FF6">
              <w:rPr>
                <w:sz w:val="18"/>
                <w:szCs w:val="18"/>
              </w:rPr>
              <w:t>Dimetil</w:t>
            </w:r>
            <w:proofErr w:type="spellEnd"/>
            <w:r w:rsidRPr="001D4FF6">
              <w:rPr>
                <w:sz w:val="18"/>
                <w:szCs w:val="18"/>
              </w:rPr>
              <w:t xml:space="preserve">-cetona </w:t>
            </w:r>
          </w:p>
          <w:p w14:paraId="57F5B1E3" w14:textId="77777777" w:rsidR="001D4FF6" w:rsidRPr="001D4FF6" w:rsidRDefault="001D4FF6" w:rsidP="001D4F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D4FF6">
              <w:rPr>
                <w:sz w:val="18"/>
                <w:szCs w:val="18"/>
              </w:rPr>
              <w:t>(Acetona)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7B62A69" w14:textId="77777777" w:rsidR="001D4FF6" w:rsidRPr="001D4FF6" w:rsidRDefault="001D4FF6" w:rsidP="001D4F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1D4FF6">
              <w:rPr>
                <w:sz w:val="18"/>
                <w:szCs w:val="18"/>
              </w:rPr>
              <w:t>Etil</w:t>
            </w:r>
            <w:proofErr w:type="spellEnd"/>
            <w:r w:rsidRPr="001D4FF6">
              <w:rPr>
                <w:sz w:val="18"/>
                <w:szCs w:val="18"/>
              </w:rPr>
              <w:t>-metil-cetona</w: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285A28F" w14:textId="77777777" w:rsidR="001D4FF6" w:rsidRPr="001D4FF6" w:rsidRDefault="001D4FF6" w:rsidP="001D4F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1D4FF6">
              <w:rPr>
                <w:sz w:val="18"/>
                <w:szCs w:val="18"/>
              </w:rPr>
              <w:t>Benzofenona</w:t>
            </w:r>
            <w:proofErr w:type="spellEnd"/>
          </w:p>
        </w:tc>
      </w:tr>
    </w:tbl>
    <w:p w14:paraId="004741C5" w14:textId="77777777" w:rsidR="00B34C23" w:rsidRDefault="00B34C23" w:rsidP="00D756AB">
      <w:pPr>
        <w:spacing w:after="0" w:line="240" w:lineRule="auto"/>
        <w:jc w:val="both"/>
        <w:rPr>
          <w:i/>
        </w:rPr>
      </w:pPr>
    </w:p>
    <w:p w14:paraId="48B2D2D2" w14:textId="77777777" w:rsidR="00756EF4" w:rsidRPr="0093566A" w:rsidRDefault="00E27F57" w:rsidP="00B34C23">
      <w:pPr>
        <w:spacing w:after="0" w:line="240" w:lineRule="auto"/>
        <w:jc w:val="both"/>
        <w:rPr>
          <w:i/>
        </w:rPr>
      </w:pPr>
      <w:r w:rsidRPr="0093566A">
        <w:rPr>
          <w:i/>
        </w:rPr>
        <w:t>Pratique</w:t>
      </w:r>
      <w:r w:rsidR="0093566A" w:rsidRPr="0093566A">
        <w:rPr>
          <w:i/>
        </w:rPr>
        <w:t xml:space="preserve"> 5</w:t>
      </w:r>
    </w:p>
    <w:p w14:paraId="0F4E9B3C" w14:textId="77777777" w:rsidR="00E27F57" w:rsidRPr="00C7106A" w:rsidRDefault="00B34C23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1. </w:t>
      </w:r>
      <w:r w:rsidR="00E27F57" w:rsidRPr="00C7106A">
        <w:rPr>
          <w:rFonts w:cs="Calibri"/>
        </w:rPr>
        <w:t>Desenhe a estrutura dos compostos abaixo.</w:t>
      </w:r>
    </w:p>
    <w:p w14:paraId="55A5FF99" w14:textId="77777777" w:rsidR="00E27F57" w:rsidRPr="00C7106A" w:rsidRDefault="00E27F57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a. </w:t>
      </w:r>
      <w:proofErr w:type="spellStart"/>
      <w:r w:rsidRPr="00C7106A">
        <w:rPr>
          <w:rFonts w:cs="Calibri"/>
        </w:rPr>
        <w:t>acetofenona</w:t>
      </w:r>
      <w:proofErr w:type="spellEnd"/>
    </w:p>
    <w:p w14:paraId="5C4B7044" w14:textId="77777777" w:rsidR="00E27F57" w:rsidRPr="00C7106A" w:rsidRDefault="00E27F57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b. 4,6-dimetil-heptanal</w:t>
      </w:r>
    </w:p>
    <w:p w14:paraId="551EB8D1" w14:textId="77777777" w:rsidR="00E27F57" w:rsidRPr="00C7106A" w:rsidRDefault="00E27F57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c. 4-cloro-6-metil-3-heptanona</w:t>
      </w:r>
    </w:p>
    <w:p w14:paraId="16A51B25" w14:textId="77777777" w:rsidR="00E27F57" w:rsidRPr="00C7106A" w:rsidRDefault="00E27F57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d. 3-hidróxi-butanal</w:t>
      </w:r>
    </w:p>
    <w:p w14:paraId="570F1F86" w14:textId="77777777" w:rsidR="00B34C23" w:rsidRPr="00C7106A" w:rsidRDefault="00E27F57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e. 2,2-dimetil-ciclo-hexanona</w:t>
      </w:r>
    </w:p>
    <w:p w14:paraId="7A3943A6" w14:textId="77777777" w:rsidR="00B34C23" w:rsidRPr="00C7106A" w:rsidRDefault="00B34C23" w:rsidP="00B34C23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f. 4-bromo-ciclo-hexanona</w:t>
      </w:r>
      <w:r w:rsidRPr="00C7106A">
        <w:rPr>
          <w:rFonts w:cs="Calibri"/>
        </w:rPr>
        <w:tab/>
      </w:r>
      <w:r w:rsidRPr="00C7106A">
        <w:rPr>
          <w:rFonts w:cs="Calibri"/>
        </w:rPr>
        <w:tab/>
      </w:r>
    </w:p>
    <w:p w14:paraId="01E52DB2" w14:textId="77777777" w:rsidR="00B34C23" w:rsidRPr="00C7106A" w:rsidRDefault="00B34C23" w:rsidP="00B34C23">
      <w:pPr>
        <w:spacing w:after="0" w:line="240" w:lineRule="auto"/>
        <w:jc w:val="both"/>
        <w:rPr>
          <w:rFonts w:cs="Calibri"/>
          <w:lang w:val="es-ES_tradnl"/>
        </w:rPr>
      </w:pPr>
      <w:r w:rsidRPr="00C7106A">
        <w:rPr>
          <w:rFonts w:cs="Calibri"/>
          <w:lang w:val="es-ES_tradnl"/>
        </w:rPr>
        <w:t>g. m-nitro-</w:t>
      </w:r>
      <w:proofErr w:type="spellStart"/>
      <w:r w:rsidRPr="00C7106A">
        <w:rPr>
          <w:rFonts w:cs="Calibri"/>
          <w:lang w:val="es-ES_tradnl"/>
        </w:rPr>
        <w:t>benzaldeído</w:t>
      </w:r>
      <w:proofErr w:type="spellEnd"/>
    </w:p>
    <w:p w14:paraId="5016B8D7" w14:textId="77777777" w:rsidR="00B34C23" w:rsidRPr="00C7106A" w:rsidRDefault="00B34C23" w:rsidP="00756EF4">
      <w:pPr>
        <w:spacing w:after="0" w:line="240" w:lineRule="auto"/>
        <w:jc w:val="both"/>
        <w:rPr>
          <w:rFonts w:cs="Calibri"/>
          <w:lang w:val="es-ES_tradnl"/>
        </w:rPr>
      </w:pPr>
      <w:r w:rsidRPr="00C7106A">
        <w:rPr>
          <w:rFonts w:cs="Calibri"/>
          <w:lang w:val="es-ES_tradnl"/>
        </w:rPr>
        <w:lastRenderedPageBreak/>
        <w:t>h. 3-metil-pentanodial</w:t>
      </w:r>
    </w:p>
    <w:p w14:paraId="12BDEC46" w14:textId="77777777" w:rsidR="00B34C23" w:rsidRPr="00C7106A" w:rsidRDefault="00B34C23" w:rsidP="00756EF4">
      <w:pPr>
        <w:spacing w:after="0" w:line="240" w:lineRule="auto"/>
        <w:jc w:val="both"/>
        <w:rPr>
          <w:rFonts w:cs="Calibri"/>
          <w:lang w:val="es-ES_tradnl"/>
        </w:rPr>
      </w:pPr>
      <w:r w:rsidRPr="00C7106A">
        <w:rPr>
          <w:rFonts w:cs="Calibri"/>
          <w:lang w:val="es-ES_tradnl"/>
        </w:rPr>
        <w:t xml:space="preserve">i. </w:t>
      </w:r>
      <w:proofErr w:type="spellStart"/>
      <w:r w:rsidRPr="00C7106A">
        <w:rPr>
          <w:rFonts w:cs="Calibri"/>
          <w:lang w:val="es-ES_tradnl"/>
        </w:rPr>
        <w:t>benzofenona</w:t>
      </w:r>
      <w:proofErr w:type="spellEnd"/>
      <w:r w:rsidRPr="00C7106A">
        <w:rPr>
          <w:rFonts w:cs="Calibri"/>
          <w:lang w:val="es-ES_tradnl"/>
        </w:rPr>
        <w:t xml:space="preserve">                           </w:t>
      </w:r>
    </w:p>
    <w:p w14:paraId="1B1DED95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  <w:lang w:val="es-ES_tradnl"/>
        </w:rPr>
        <w:t>j. 3-metil-butanal</w:t>
      </w:r>
    </w:p>
    <w:p w14:paraId="663030CA" w14:textId="77777777" w:rsidR="002C71FB" w:rsidRPr="00C7106A" w:rsidRDefault="002C71FB" w:rsidP="00756EF4">
      <w:pPr>
        <w:spacing w:after="0" w:line="240" w:lineRule="auto"/>
        <w:jc w:val="both"/>
      </w:pPr>
    </w:p>
    <w:p w14:paraId="61CC900B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2. Escreva a fórmula estrutural e indique o grupo funcional de cada uma das moléculas abaixo.</w:t>
      </w:r>
    </w:p>
    <w:p w14:paraId="7FBEEDF4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a. acetona</w:t>
      </w:r>
    </w:p>
    <w:p w14:paraId="5ABBA26C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b. metil-vinil-cetona</w:t>
      </w:r>
      <w:r w:rsidRPr="00C7106A">
        <w:rPr>
          <w:rFonts w:cs="Calibri"/>
        </w:rPr>
        <w:tab/>
      </w:r>
    </w:p>
    <w:p w14:paraId="6B5301F1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c. </w:t>
      </w:r>
      <w:proofErr w:type="spellStart"/>
      <w:r w:rsidRPr="00C7106A">
        <w:rPr>
          <w:rFonts w:cs="Calibri"/>
        </w:rPr>
        <w:t>acetofenona</w:t>
      </w:r>
      <w:proofErr w:type="spellEnd"/>
      <w:r w:rsidRPr="00C7106A">
        <w:rPr>
          <w:rFonts w:cs="Calibri"/>
        </w:rPr>
        <w:tab/>
      </w:r>
      <w:r w:rsidRPr="00C7106A">
        <w:rPr>
          <w:rFonts w:cs="Calibri"/>
        </w:rPr>
        <w:tab/>
      </w:r>
    </w:p>
    <w:p w14:paraId="6A7E6C4A" w14:textId="77777777" w:rsidR="00B34C23" w:rsidRPr="00C7106A" w:rsidRDefault="00B34C23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d. formaldeído</w:t>
      </w:r>
      <w:r w:rsidRPr="00C7106A">
        <w:rPr>
          <w:rFonts w:cs="Calibri"/>
        </w:rPr>
        <w:tab/>
      </w:r>
      <w:r w:rsidRPr="00C7106A">
        <w:rPr>
          <w:rFonts w:cs="Calibri"/>
        </w:rPr>
        <w:tab/>
      </w:r>
    </w:p>
    <w:p w14:paraId="0F0D48E6" w14:textId="77777777" w:rsidR="00B34C23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e.</w:t>
      </w:r>
      <w:r w:rsidR="00B34C23" w:rsidRPr="00C7106A">
        <w:rPr>
          <w:rFonts w:cs="Calibri"/>
        </w:rPr>
        <w:t xml:space="preserve"> </w:t>
      </w:r>
      <w:proofErr w:type="spellStart"/>
      <w:r w:rsidR="00B34C23" w:rsidRPr="00C7106A">
        <w:rPr>
          <w:rFonts w:cs="Calibri"/>
        </w:rPr>
        <w:t>benzaldeído</w:t>
      </w:r>
      <w:proofErr w:type="spellEnd"/>
    </w:p>
    <w:p w14:paraId="0BB25642" w14:textId="77777777" w:rsidR="00B34C23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f.</w:t>
      </w:r>
      <w:r w:rsidR="00B34C23" w:rsidRPr="00C7106A">
        <w:rPr>
          <w:rFonts w:cs="Calibri"/>
        </w:rPr>
        <w:t xml:space="preserve"> </w:t>
      </w:r>
      <w:proofErr w:type="spellStart"/>
      <w:r w:rsidR="00B34C23" w:rsidRPr="00C7106A">
        <w:rPr>
          <w:rFonts w:cs="Calibri"/>
        </w:rPr>
        <w:t>butiraldeído</w:t>
      </w:r>
      <w:proofErr w:type="spellEnd"/>
      <w:r w:rsidR="00B34C23" w:rsidRPr="00C7106A">
        <w:rPr>
          <w:rFonts w:cs="Calibri"/>
        </w:rPr>
        <w:tab/>
      </w:r>
    </w:p>
    <w:p w14:paraId="53A3C604" w14:textId="77777777" w:rsidR="00540DA6" w:rsidRDefault="00540DA6" w:rsidP="00D756AB">
      <w:pPr>
        <w:spacing w:after="0" w:line="240" w:lineRule="auto"/>
        <w:jc w:val="both"/>
        <w:rPr>
          <w:b/>
        </w:rPr>
      </w:pPr>
    </w:p>
    <w:p w14:paraId="4CF06F74" w14:textId="77777777" w:rsidR="00540DA6" w:rsidRDefault="00540DA6" w:rsidP="00D756AB">
      <w:pPr>
        <w:spacing w:after="0" w:line="240" w:lineRule="auto"/>
        <w:jc w:val="both"/>
        <w:rPr>
          <w:b/>
        </w:rPr>
      </w:pPr>
    </w:p>
    <w:p w14:paraId="3EF0937A" w14:textId="77777777" w:rsidR="0089227A" w:rsidRDefault="00FB321A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t>6. Ácidos carboxílicos</w:t>
      </w:r>
    </w:p>
    <w:p w14:paraId="2E567D19" w14:textId="77777777" w:rsidR="00D756AB" w:rsidRPr="00FB321A" w:rsidRDefault="00D756AB" w:rsidP="00D756AB">
      <w:pPr>
        <w:spacing w:after="0" w:line="240" w:lineRule="auto"/>
        <w:jc w:val="both"/>
        <w:rPr>
          <w:b/>
        </w:rPr>
      </w:pPr>
    </w:p>
    <w:p w14:paraId="4709F063" w14:textId="77777777" w:rsidR="009D742C" w:rsidRDefault="009D742C" w:rsidP="00D756AB">
      <w:pPr>
        <w:spacing w:after="0" w:line="240" w:lineRule="auto"/>
        <w:jc w:val="both"/>
      </w:pPr>
      <w:r>
        <w:t xml:space="preserve">Grupos funcional: </w:t>
      </w:r>
    </w:p>
    <w:p w14:paraId="6357EAAB" w14:textId="77777777" w:rsidR="001D4FF6" w:rsidRDefault="00984295" w:rsidP="001D4FF6">
      <w:pPr>
        <w:jc w:val="center"/>
      </w:pPr>
      <w:r>
        <w:object w:dxaOrig="832" w:dyaOrig="656" w14:anchorId="32528B1C">
          <v:shape id="_x0000_i1131" type="#_x0000_t75" style="width:47.35pt;height:36.65pt" o:ole="">
            <v:imagedata r:id="rId224" o:title=""/>
          </v:shape>
          <o:OLEObject Type="Embed" ProgID="ChemDraw.Document.6.0" ShapeID="_x0000_i1131" DrawAspect="Content" ObjectID="_1553353324" r:id="rId225"/>
        </w:object>
      </w:r>
    </w:p>
    <w:p w14:paraId="3ED280C2" w14:textId="77777777" w:rsidR="001D4FF6" w:rsidRPr="0093566A" w:rsidRDefault="001D4FF6" w:rsidP="001D4FF6">
      <w:pPr>
        <w:jc w:val="center"/>
        <w:rPr>
          <w:sz w:val="18"/>
          <w:szCs w:val="18"/>
        </w:rPr>
      </w:pPr>
      <w:r w:rsidRPr="0093566A">
        <w:rPr>
          <w:sz w:val="18"/>
          <w:szCs w:val="18"/>
        </w:rPr>
        <w:t>Carboxila</w:t>
      </w:r>
    </w:p>
    <w:p w14:paraId="2CA255C4" w14:textId="77777777" w:rsidR="00FB321A" w:rsidRDefault="009D742C" w:rsidP="00D756AB">
      <w:pPr>
        <w:spacing w:after="0" w:line="240" w:lineRule="auto"/>
        <w:jc w:val="both"/>
      </w:pPr>
      <w:r>
        <w:t xml:space="preserve">Nomenclatura IUPAC: </w:t>
      </w:r>
    </w:p>
    <w:p w14:paraId="6AC0F806" w14:textId="77777777" w:rsidR="00D756AB" w:rsidRDefault="00D756AB" w:rsidP="00D756AB">
      <w:pPr>
        <w:spacing w:after="0" w:line="240" w:lineRule="auto"/>
        <w:jc w:val="both"/>
      </w:pPr>
    </w:p>
    <w:p w14:paraId="07F7E463" w14:textId="77777777" w:rsidR="009D742C" w:rsidRDefault="00FB321A" w:rsidP="00D756AB">
      <w:pPr>
        <w:spacing w:after="0" w:line="240" w:lineRule="auto"/>
        <w:jc w:val="both"/>
      </w:pPr>
      <w:r>
        <w:t>O</w:t>
      </w:r>
      <w:r w:rsidR="009D742C">
        <w:t xml:space="preserve"> nome dos ácidos carboxílicos é formado pela palavra </w:t>
      </w:r>
      <w:r w:rsidR="009D742C" w:rsidRPr="009D742C">
        <w:rPr>
          <w:b/>
        </w:rPr>
        <w:t>ácido</w:t>
      </w:r>
      <w:r w:rsidR="009D742C">
        <w:t xml:space="preserve"> seguida pelo nome do </w:t>
      </w:r>
      <w:proofErr w:type="spellStart"/>
      <w:r w:rsidR="009D742C">
        <w:t>alcano</w:t>
      </w:r>
      <w:proofErr w:type="spellEnd"/>
      <w:r w:rsidR="009D742C">
        <w:t xml:space="preserve"> com a terminação </w:t>
      </w:r>
      <w:r w:rsidR="001D4FF6" w:rsidRPr="001D4FF6">
        <w:rPr>
          <w:b/>
        </w:rPr>
        <w:t>-</w:t>
      </w:r>
      <w:proofErr w:type="spellStart"/>
      <w:r w:rsidR="009D742C" w:rsidRPr="009D742C">
        <w:rPr>
          <w:b/>
        </w:rPr>
        <w:t>óico</w:t>
      </w:r>
      <w:proofErr w:type="spellEnd"/>
      <w:r w:rsidR="0093566A">
        <w:t xml:space="preserve">. A cadeia principal </w:t>
      </w:r>
      <w:proofErr w:type="spellStart"/>
      <w:r w:rsidR="0093566A">
        <w:t>corrre</w:t>
      </w:r>
      <w:r w:rsidR="009D742C">
        <w:t>spo</w:t>
      </w:r>
      <w:r w:rsidR="00BD092B">
        <w:t>n</w:t>
      </w:r>
      <w:r w:rsidR="009D742C">
        <w:t>de</w:t>
      </w:r>
      <w:proofErr w:type="spellEnd"/>
      <w:r w:rsidR="009D742C">
        <w:t xml:space="preserve"> à maior sequência de carbonos e inclui o grupo CO</w:t>
      </w:r>
      <w:r w:rsidR="009D742C" w:rsidRPr="009D742C">
        <w:rPr>
          <w:vertAlign w:val="subscript"/>
        </w:rPr>
        <w:t>2</w:t>
      </w:r>
      <w:r w:rsidR="009D742C">
        <w:t>H</w:t>
      </w:r>
      <w:r w:rsidR="000211C9">
        <w:t>.</w:t>
      </w:r>
    </w:p>
    <w:p w14:paraId="4C015426" w14:textId="77777777" w:rsidR="00D756AB" w:rsidRDefault="00D756AB" w:rsidP="00D756AB">
      <w:pPr>
        <w:spacing w:after="0" w:line="240" w:lineRule="auto"/>
        <w:jc w:val="both"/>
      </w:pPr>
    </w:p>
    <w:p w14:paraId="6A0619C2" w14:textId="77777777" w:rsidR="000211C9" w:rsidRDefault="000211C9" w:rsidP="00D756AB">
      <w:pPr>
        <w:spacing w:after="0" w:line="240" w:lineRule="auto"/>
        <w:jc w:val="both"/>
      </w:pPr>
      <w:r>
        <w:t>Os ácidos também poss</w:t>
      </w:r>
      <w:r w:rsidR="0093566A">
        <w:t>u</w:t>
      </w:r>
      <w:r>
        <w:t>em nomes comuns, largamente utilizados na literatura.</w:t>
      </w:r>
    </w:p>
    <w:p w14:paraId="07170D28" w14:textId="77777777" w:rsidR="00482063" w:rsidRDefault="00482063" w:rsidP="00D756AB">
      <w:pPr>
        <w:spacing w:after="0" w:line="240" w:lineRule="auto"/>
        <w:jc w:val="both"/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1D4FF6" w14:paraId="77CB0B36" w14:textId="77777777" w:rsidTr="00B377C4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A607DAB" w14:textId="77777777" w:rsidR="001D4FF6" w:rsidRDefault="00602AD3" w:rsidP="00F252DB">
            <w:pPr>
              <w:jc w:val="center"/>
            </w:pPr>
            <w:r>
              <w:object w:dxaOrig="783" w:dyaOrig="740" w14:anchorId="23AF7D60">
                <v:shape id="_x0000_i1132" type="#_x0000_t75" style="width:38pt;height:35.35pt" o:ole="">
                  <v:imagedata r:id="rId226" o:title=""/>
                </v:shape>
                <o:OLEObject Type="Embed" ProgID="ChemDraw.Document.6.0" ShapeID="_x0000_i1132" DrawAspect="Content" ObjectID="_1553353325" r:id="rId227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2C1BD33" w14:textId="77777777" w:rsidR="001D4FF6" w:rsidRDefault="00602AD3" w:rsidP="00F252DB">
            <w:pPr>
              <w:jc w:val="center"/>
            </w:pPr>
            <w:r>
              <w:object w:dxaOrig="1071" w:dyaOrig="792" w14:anchorId="1E699B4D">
                <v:shape id="_x0000_i1133" type="#_x0000_t75" style="width:48.65pt;height:36pt" o:ole="">
                  <v:imagedata r:id="rId228" o:title=""/>
                </v:shape>
                <o:OLEObject Type="Embed" ProgID="ChemDraw.Document.6.0" ShapeID="_x0000_i1133" DrawAspect="Content" ObjectID="_1553353326" r:id="rId229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D840A38" w14:textId="77777777" w:rsidR="001D4FF6" w:rsidRDefault="00602AD3" w:rsidP="00F252DB">
            <w:pPr>
              <w:jc w:val="center"/>
            </w:pPr>
            <w:r>
              <w:object w:dxaOrig="1324" w:dyaOrig="972" w14:anchorId="5477A121">
                <v:shape id="_x0000_i1134" type="#_x0000_t75" style="width:60pt;height:44.65pt" o:ole="">
                  <v:imagedata r:id="rId230" o:title=""/>
                </v:shape>
                <o:OLEObject Type="Embed" ProgID="ChemDraw.Document.6.0" ShapeID="_x0000_i1134" DrawAspect="Content" ObjectID="_1553353327" r:id="rId231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D88E522" w14:textId="77777777" w:rsidR="001D4FF6" w:rsidRDefault="00602AD3" w:rsidP="00F252DB">
            <w:pPr>
              <w:jc w:val="center"/>
            </w:pPr>
            <w:r>
              <w:object w:dxaOrig="1572" w:dyaOrig="684" w14:anchorId="0C6D45C2">
                <v:shape id="_x0000_i1135" type="#_x0000_t75" style="width:70.65pt;height:31.35pt" o:ole="">
                  <v:imagedata r:id="rId232" o:title=""/>
                </v:shape>
                <o:OLEObject Type="Embed" ProgID="ChemDraw.Document.6.0" ShapeID="_x0000_i1135" DrawAspect="Content" ObjectID="_1553353328" r:id="rId233"/>
              </w:object>
            </w:r>
          </w:p>
        </w:tc>
      </w:tr>
      <w:tr w:rsidR="001D4FF6" w14:paraId="5D741D0E" w14:textId="77777777" w:rsidTr="00B377C4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37A09DB" w14:textId="77777777" w:rsidR="001D4FF6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Ácido </w:t>
            </w:r>
            <w:proofErr w:type="spellStart"/>
            <w:r w:rsidRPr="00F252DB">
              <w:rPr>
                <w:sz w:val="18"/>
                <w:szCs w:val="18"/>
              </w:rPr>
              <w:t>metanóico</w:t>
            </w:r>
            <w:proofErr w:type="spellEnd"/>
          </w:p>
          <w:p w14:paraId="3BD8FE7C" w14:textId="77777777" w:rsidR="00314A52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ácido fórmic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EA7B26B" w14:textId="77777777" w:rsidR="001D4FF6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Ácido </w:t>
            </w:r>
            <w:proofErr w:type="spellStart"/>
            <w:r w:rsidRPr="00F252DB">
              <w:rPr>
                <w:sz w:val="18"/>
                <w:szCs w:val="18"/>
              </w:rPr>
              <w:t>etanóico</w:t>
            </w:r>
            <w:proofErr w:type="spellEnd"/>
          </w:p>
          <w:p w14:paraId="52745E67" w14:textId="77777777" w:rsidR="00314A52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ácido acétic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55683B6" w14:textId="77777777" w:rsidR="00314A52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Ácido </w:t>
            </w:r>
            <w:proofErr w:type="spellStart"/>
            <w:r w:rsidRPr="00F252DB">
              <w:rPr>
                <w:sz w:val="18"/>
                <w:szCs w:val="18"/>
              </w:rPr>
              <w:t>etanodióico</w:t>
            </w:r>
            <w:proofErr w:type="spellEnd"/>
          </w:p>
          <w:p w14:paraId="7307C557" w14:textId="77777777" w:rsidR="001D4FF6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ácido oxálico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C2A8DD9" w14:textId="77777777" w:rsidR="001D4FF6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Ácido </w:t>
            </w:r>
            <w:proofErr w:type="spellStart"/>
            <w:r w:rsidRPr="00F252DB">
              <w:rPr>
                <w:sz w:val="18"/>
                <w:szCs w:val="18"/>
              </w:rPr>
              <w:t>propanodióco</w:t>
            </w:r>
            <w:proofErr w:type="spellEnd"/>
          </w:p>
          <w:p w14:paraId="57907F65" w14:textId="77777777" w:rsidR="00314A52" w:rsidRPr="00F252DB" w:rsidRDefault="00314A5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(ácido </w:t>
            </w:r>
            <w:proofErr w:type="spellStart"/>
            <w:r w:rsidRPr="00F252DB">
              <w:rPr>
                <w:sz w:val="18"/>
                <w:szCs w:val="18"/>
              </w:rPr>
              <w:t>malônico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</w:tr>
    </w:tbl>
    <w:p w14:paraId="4A8B9A58" w14:textId="77777777" w:rsidR="00482063" w:rsidRDefault="00482063" w:rsidP="00D756AB">
      <w:pPr>
        <w:spacing w:after="0" w:line="240" w:lineRule="auto"/>
        <w:jc w:val="both"/>
        <w:rPr>
          <w:i/>
        </w:rPr>
      </w:pPr>
    </w:p>
    <w:p w14:paraId="68AD1043" w14:textId="77777777" w:rsidR="00E27F57" w:rsidRPr="0093566A" w:rsidRDefault="00E27F57" w:rsidP="00D756AB">
      <w:pPr>
        <w:spacing w:after="0" w:line="240" w:lineRule="auto"/>
        <w:jc w:val="both"/>
        <w:rPr>
          <w:i/>
        </w:rPr>
      </w:pPr>
      <w:r w:rsidRPr="0093566A">
        <w:rPr>
          <w:i/>
        </w:rPr>
        <w:t>Pratique</w:t>
      </w:r>
      <w:r w:rsidR="0093566A" w:rsidRPr="0093566A">
        <w:rPr>
          <w:i/>
        </w:rPr>
        <w:t xml:space="preserve"> 6</w:t>
      </w:r>
    </w:p>
    <w:p w14:paraId="5255C290" w14:textId="77777777" w:rsidR="00482063" w:rsidRPr="00C7106A" w:rsidRDefault="00602AD3" w:rsidP="00D756AB">
      <w:pPr>
        <w:spacing w:after="0" w:line="240" w:lineRule="auto"/>
        <w:jc w:val="both"/>
      </w:pPr>
      <w:r w:rsidRPr="00C7106A">
        <w:t xml:space="preserve">1. </w:t>
      </w:r>
      <w:r w:rsidR="00E27F57" w:rsidRPr="00C7106A">
        <w:t>Dê o nome dos ácidos carboxílicos abaixo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01"/>
        <w:gridCol w:w="1421"/>
        <w:gridCol w:w="1422"/>
        <w:gridCol w:w="2142"/>
        <w:gridCol w:w="2234"/>
      </w:tblGrid>
      <w:tr w:rsidR="00294BD3" w:rsidRPr="00C7106A" w14:paraId="6C0D1E64" w14:textId="77777777" w:rsidTr="00602AD3">
        <w:trPr>
          <w:jc w:val="center"/>
        </w:trPr>
        <w:tc>
          <w:tcPr>
            <w:tcW w:w="17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F16018D" w14:textId="77777777" w:rsidR="00E27F57" w:rsidRPr="00C7106A" w:rsidRDefault="00E27F57" w:rsidP="00294BD3">
            <w:r w:rsidRPr="00C7106A">
              <w:t>a.</w: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4A4665FF" w14:textId="77777777" w:rsidR="00E27F57" w:rsidRPr="00C7106A" w:rsidRDefault="00E27F57" w:rsidP="00294BD3">
            <w:r w:rsidRPr="00C7106A">
              <w:t>b.</w: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09C3D76F" w14:textId="77777777" w:rsidR="00E27F57" w:rsidRPr="00C7106A" w:rsidRDefault="00E27F57" w:rsidP="00294BD3">
            <w:r w:rsidRPr="00C7106A">
              <w:t>c.</w: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92C711A" w14:textId="77777777" w:rsidR="00E27F57" w:rsidRPr="00C7106A" w:rsidRDefault="00E27F57" w:rsidP="00294BD3">
            <w:r w:rsidRPr="00C7106A">
              <w:t>d.</w: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78FBB9A0" w14:textId="77777777" w:rsidR="00E27F57" w:rsidRPr="00C7106A" w:rsidRDefault="00E27F57" w:rsidP="00294BD3">
            <w:r w:rsidRPr="00C7106A">
              <w:t>e.</w:t>
            </w:r>
          </w:p>
        </w:tc>
      </w:tr>
      <w:tr w:rsidR="00294BD3" w:rsidRPr="00C7106A" w14:paraId="1EA22B08" w14:textId="77777777" w:rsidTr="00602AD3">
        <w:trPr>
          <w:jc w:val="center"/>
        </w:trPr>
        <w:tc>
          <w:tcPr>
            <w:tcW w:w="17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4E53D87D" w14:textId="77777777" w:rsidR="00E27F57" w:rsidRPr="00C7106A" w:rsidRDefault="00FC04B4" w:rsidP="00295B50">
            <w:pPr>
              <w:jc w:val="center"/>
            </w:pPr>
            <w:r w:rsidRPr="00C7106A">
              <w:object w:dxaOrig="1158" w:dyaOrig="1021" w14:anchorId="5719E3FD">
                <v:shape id="_x0000_i1136" type="#_x0000_t75" style="width:65.35pt;height:57.35pt" o:ole="">
                  <v:imagedata r:id="rId234" o:title=""/>
                </v:shape>
                <o:OLEObject Type="Embed" ProgID="ChemDraw.Document.6.0" ShapeID="_x0000_i1136" DrawAspect="Content" ObjectID="_1553353329" r:id="rId235"/>
              </w:objec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01A51E7D" w14:textId="77777777" w:rsidR="00E27F57" w:rsidRPr="00C7106A" w:rsidRDefault="00602AD3" w:rsidP="00295B50">
            <w:pPr>
              <w:jc w:val="center"/>
            </w:pPr>
            <w:r w:rsidRPr="00C7106A">
              <w:object w:dxaOrig="1052" w:dyaOrig="656" w14:anchorId="174C49D0">
                <v:shape id="_x0000_i1137" type="#_x0000_t75" style="width:61.35pt;height:38pt" o:ole="">
                  <v:imagedata r:id="rId236" o:title=""/>
                </v:shape>
                <o:OLEObject Type="Embed" ProgID="ChemDraw.Document.6.0" ShapeID="_x0000_i1137" DrawAspect="Content" ObjectID="_1553353330" r:id="rId237"/>
              </w:objec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68F442E" w14:textId="77777777" w:rsidR="00E27F57" w:rsidRPr="00C7106A" w:rsidRDefault="00FC04B4" w:rsidP="00295B50">
            <w:pPr>
              <w:jc w:val="center"/>
            </w:pPr>
            <w:r w:rsidRPr="00C7106A">
              <w:object w:dxaOrig="1304" w:dyaOrig="884" w14:anchorId="64B86F6D">
                <v:shape id="_x0000_i1138" type="#_x0000_t75" style="width:61.35pt;height:42pt" o:ole="">
                  <v:imagedata r:id="rId238" o:title=""/>
                </v:shape>
                <o:OLEObject Type="Embed" ProgID="ChemDraw.Document.6.0" ShapeID="_x0000_i1138" DrawAspect="Content" ObjectID="_1553353331" r:id="rId239"/>
              </w:objec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13756FB" w14:textId="77777777" w:rsidR="00E27F57" w:rsidRPr="00C7106A" w:rsidRDefault="00C116E3" w:rsidP="00295B50">
            <w:pPr>
              <w:jc w:val="center"/>
            </w:pPr>
            <w:r w:rsidRPr="00C7106A">
              <w:object w:dxaOrig="1988" w:dyaOrig="656" w14:anchorId="129791A6">
                <v:shape id="_x0000_i1139" type="#_x0000_t75" style="width:98pt;height:32pt" o:ole="">
                  <v:imagedata r:id="rId240" o:title=""/>
                </v:shape>
                <o:OLEObject Type="Embed" ProgID="ChemDraw.Document.6.0" ShapeID="_x0000_i1139" DrawAspect="Content" ObjectID="_1553353332" r:id="rId241"/>
              </w:object>
            </w:r>
          </w:p>
        </w:tc>
        <w:tc>
          <w:tcPr>
            <w:tcW w:w="172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331097F4" w14:textId="77777777" w:rsidR="00E27F57" w:rsidRPr="00C7106A" w:rsidRDefault="00602AD3" w:rsidP="00295B50">
            <w:pPr>
              <w:jc w:val="center"/>
            </w:pPr>
            <w:r w:rsidRPr="00C7106A">
              <w:object w:dxaOrig="1740" w:dyaOrig="944" w14:anchorId="5BBB5A1B">
                <v:shape id="_x0000_i1140" type="#_x0000_t75" style="width:102.65pt;height:56.65pt" o:ole="">
                  <v:imagedata r:id="rId242" o:title=""/>
                </v:shape>
                <o:OLEObject Type="Embed" ProgID="ChemDraw.Document.6.0" ShapeID="_x0000_i1140" DrawAspect="Content" ObjectID="_1553353333" r:id="rId243"/>
              </w:object>
            </w:r>
          </w:p>
        </w:tc>
      </w:tr>
    </w:tbl>
    <w:p w14:paraId="4E599F02" w14:textId="77777777" w:rsidR="00540DA6" w:rsidRPr="00C7106A" w:rsidRDefault="00540DA6" w:rsidP="00756EF4">
      <w:pPr>
        <w:spacing w:after="0" w:line="240" w:lineRule="auto"/>
        <w:jc w:val="both"/>
        <w:rPr>
          <w:rFonts w:cs="Calibri"/>
        </w:rPr>
      </w:pPr>
    </w:p>
    <w:p w14:paraId="5F35E60B" w14:textId="77777777" w:rsidR="00756EF4" w:rsidRPr="00C7106A" w:rsidRDefault="006B0DE6" w:rsidP="00756EF4">
      <w:pPr>
        <w:spacing w:after="0" w:line="240" w:lineRule="auto"/>
        <w:jc w:val="both"/>
        <w:rPr>
          <w:rFonts w:cs="Calibri"/>
        </w:rPr>
      </w:pPr>
      <w:r>
        <w:rPr>
          <w:rFonts w:cs="Calibri"/>
        </w:rPr>
        <w:br w:type="page"/>
      </w:r>
      <w:r w:rsidR="00756EF4" w:rsidRPr="00C7106A">
        <w:rPr>
          <w:rFonts w:cs="Calibri"/>
        </w:rPr>
        <w:lastRenderedPageBreak/>
        <w:t>2. Escreva a fórmula estrutural e indique o grupo funcional de cada uma das moléculas abaixo.</w:t>
      </w:r>
    </w:p>
    <w:p w14:paraId="31C7176D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a. ácido </w:t>
      </w:r>
      <w:proofErr w:type="spellStart"/>
      <w:r w:rsidRPr="00C7106A">
        <w:rPr>
          <w:rFonts w:cs="Calibri"/>
        </w:rPr>
        <w:t>ciclobutanocarboxílico</w:t>
      </w:r>
      <w:proofErr w:type="spellEnd"/>
    </w:p>
    <w:p w14:paraId="3DDA8BDC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b. ácido fórmico</w:t>
      </w:r>
      <w:r w:rsidRPr="00C7106A">
        <w:rPr>
          <w:rFonts w:cs="Calibri"/>
        </w:rPr>
        <w:tab/>
      </w:r>
    </w:p>
    <w:p w14:paraId="043459E8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c. ácido </w:t>
      </w:r>
      <w:proofErr w:type="spellStart"/>
      <w:r w:rsidRPr="00C7106A">
        <w:rPr>
          <w:rFonts w:cs="Calibri"/>
        </w:rPr>
        <w:t>butírico</w:t>
      </w:r>
      <w:proofErr w:type="spellEnd"/>
      <w:r w:rsidRPr="00C7106A">
        <w:rPr>
          <w:rFonts w:cs="Calibri"/>
        </w:rPr>
        <w:tab/>
      </w:r>
    </w:p>
    <w:p w14:paraId="6769CABB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d. ácido </w:t>
      </w:r>
      <w:proofErr w:type="spellStart"/>
      <w:r w:rsidRPr="00C7106A">
        <w:rPr>
          <w:rFonts w:cs="Calibri"/>
        </w:rPr>
        <w:t>benzóico</w:t>
      </w:r>
      <w:proofErr w:type="spellEnd"/>
    </w:p>
    <w:p w14:paraId="609363A3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 xml:space="preserve">e. ácido </w:t>
      </w:r>
      <w:proofErr w:type="spellStart"/>
      <w:r w:rsidRPr="00C7106A">
        <w:rPr>
          <w:rFonts w:cs="Calibri"/>
        </w:rPr>
        <w:t>fenilacético</w:t>
      </w:r>
      <w:proofErr w:type="spellEnd"/>
      <w:r w:rsidRPr="00C7106A">
        <w:rPr>
          <w:rFonts w:cs="Calibri"/>
        </w:rPr>
        <w:tab/>
      </w:r>
    </w:p>
    <w:p w14:paraId="11626026" w14:textId="77777777" w:rsidR="00756EF4" w:rsidRPr="00C7106A" w:rsidRDefault="00756EF4" w:rsidP="00756EF4">
      <w:pPr>
        <w:spacing w:after="0" w:line="240" w:lineRule="auto"/>
        <w:jc w:val="both"/>
        <w:rPr>
          <w:rFonts w:cs="Calibri"/>
        </w:rPr>
      </w:pPr>
      <w:r w:rsidRPr="00C7106A">
        <w:rPr>
          <w:rFonts w:cs="Calibri"/>
        </w:rPr>
        <w:t>f. ácido acético</w:t>
      </w:r>
      <w:r w:rsidRPr="00C7106A">
        <w:rPr>
          <w:rFonts w:cs="Calibri"/>
        </w:rPr>
        <w:tab/>
      </w:r>
    </w:p>
    <w:p w14:paraId="060F55EB" w14:textId="77777777" w:rsidR="006B0DE6" w:rsidRDefault="006B0DE6" w:rsidP="00D756AB">
      <w:pPr>
        <w:spacing w:after="0" w:line="240" w:lineRule="auto"/>
        <w:jc w:val="both"/>
        <w:rPr>
          <w:b/>
        </w:rPr>
      </w:pPr>
    </w:p>
    <w:p w14:paraId="155FD01F" w14:textId="77777777" w:rsidR="006B0DE6" w:rsidRDefault="006B0DE6" w:rsidP="00D756AB">
      <w:pPr>
        <w:spacing w:after="0" w:line="240" w:lineRule="auto"/>
        <w:jc w:val="both"/>
        <w:rPr>
          <w:b/>
        </w:rPr>
      </w:pPr>
    </w:p>
    <w:p w14:paraId="17BFEE23" w14:textId="77777777" w:rsidR="00D756AB" w:rsidRDefault="000211C9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t xml:space="preserve">7. </w:t>
      </w:r>
      <w:proofErr w:type="spellStart"/>
      <w:r w:rsidRPr="00FB321A">
        <w:rPr>
          <w:b/>
        </w:rPr>
        <w:t>Haletos</w:t>
      </w:r>
      <w:proofErr w:type="spellEnd"/>
      <w:r w:rsidRPr="00FB321A">
        <w:rPr>
          <w:b/>
        </w:rPr>
        <w:t xml:space="preserve"> de </w:t>
      </w:r>
      <w:proofErr w:type="spellStart"/>
      <w:r w:rsidRPr="00FB321A">
        <w:rPr>
          <w:b/>
        </w:rPr>
        <w:t>acila</w:t>
      </w:r>
      <w:proofErr w:type="spellEnd"/>
      <w:r w:rsidRPr="00FB321A">
        <w:rPr>
          <w:b/>
        </w:rPr>
        <w:t xml:space="preserve"> (</w:t>
      </w:r>
      <w:r w:rsidR="00FB321A" w:rsidRPr="00FB321A">
        <w:rPr>
          <w:b/>
        </w:rPr>
        <w:t xml:space="preserve">ou halogenetos de </w:t>
      </w:r>
      <w:proofErr w:type="spellStart"/>
      <w:r w:rsidR="00FB321A" w:rsidRPr="00FB321A">
        <w:rPr>
          <w:b/>
        </w:rPr>
        <w:t>alcanoíla</w:t>
      </w:r>
      <w:proofErr w:type="spellEnd"/>
      <w:r w:rsidR="00FB321A" w:rsidRPr="00FB321A">
        <w:rPr>
          <w:b/>
        </w:rPr>
        <w:t>)</w:t>
      </w:r>
    </w:p>
    <w:p w14:paraId="391F6305" w14:textId="77777777" w:rsidR="00D756AB" w:rsidRDefault="00D756AB" w:rsidP="00D756AB">
      <w:pPr>
        <w:spacing w:after="0" w:line="240" w:lineRule="auto"/>
        <w:jc w:val="both"/>
        <w:rPr>
          <w:b/>
        </w:rPr>
      </w:pPr>
    </w:p>
    <w:p w14:paraId="04269A66" w14:textId="77777777" w:rsidR="002B0C79" w:rsidRDefault="002B0C79" w:rsidP="00D756AB">
      <w:pPr>
        <w:spacing w:after="0" w:line="240" w:lineRule="auto"/>
        <w:jc w:val="both"/>
      </w:pPr>
      <w:r>
        <w:t>Grupo funcional:</w:t>
      </w:r>
    </w:p>
    <w:p w14:paraId="57FDFDE4" w14:textId="77777777" w:rsidR="002B0C79" w:rsidRDefault="007C0D82" w:rsidP="002B0C79">
      <w:pPr>
        <w:jc w:val="center"/>
      </w:pPr>
      <w:r>
        <w:object w:dxaOrig="746" w:dyaOrig="671" w14:anchorId="3D7C9E9E">
          <v:shape id="_x0000_i1141" type="#_x0000_t75" style="width:34.65pt;height:32pt" o:ole="">
            <v:imagedata r:id="rId244" o:title=""/>
          </v:shape>
          <o:OLEObject Type="Embed" ProgID="ChemDraw.Document.6.0" ShapeID="_x0000_i1141" DrawAspect="Content" ObjectID="_1553353334" r:id="rId245"/>
        </w:object>
      </w:r>
    </w:p>
    <w:p w14:paraId="4601EE91" w14:textId="77777777" w:rsidR="006B0DE6" w:rsidRDefault="007130D8" w:rsidP="00D756AB">
      <w:pPr>
        <w:spacing w:after="0" w:line="240" w:lineRule="auto"/>
        <w:jc w:val="both"/>
      </w:pPr>
      <w:r>
        <w:t xml:space="preserve">Nomenclatura: </w:t>
      </w:r>
    </w:p>
    <w:p w14:paraId="532A093D" w14:textId="77777777" w:rsidR="006B0DE6" w:rsidRDefault="006B0DE6" w:rsidP="00D756AB">
      <w:pPr>
        <w:spacing w:after="0" w:line="240" w:lineRule="auto"/>
        <w:jc w:val="both"/>
      </w:pPr>
    </w:p>
    <w:p w14:paraId="0EB15DD4" w14:textId="77777777" w:rsidR="00602AD3" w:rsidRDefault="007130D8" w:rsidP="00D756AB">
      <w:pPr>
        <w:spacing w:after="0" w:line="240" w:lineRule="auto"/>
        <w:jc w:val="both"/>
      </w:pPr>
      <w:r w:rsidRPr="007130D8">
        <w:rPr>
          <w:b/>
        </w:rPr>
        <w:t xml:space="preserve">Halogenetos </w:t>
      </w:r>
      <w:r>
        <w:t xml:space="preserve">de </w:t>
      </w:r>
      <w:proofErr w:type="spellStart"/>
      <w:r>
        <w:t>alcano</w:t>
      </w:r>
      <w:r w:rsidRPr="007130D8">
        <w:rPr>
          <w:b/>
        </w:rPr>
        <w:t>íla</w:t>
      </w:r>
      <w:proofErr w:type="spellEnd"/>
      <w:r>
        <w:t xml:space="preserve">, derivam dos ácidos </w:t>
      </w:r>
      <w:proofErr w:type="spellStart"/>
      <w:r>
        <w:t>alcanóicos</w:t>
      </w:r>
      <w:proofErr w:type="spellEnd"/>
      <w: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61"/>
        <w:gridCol w:w="2161"/>
        <w:gridCol w:w="2161"/>
      </w:tblGrid>
      <w:tr w:rsidR="002B0C79" w:rsidRPr="00F252DB" w14:paraId="15EE2FF3" w14:textId="77777777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5693A60" w14:textId="77777777" w:rsidR="002B0C79" w:rsidRPr="00F252DB" w:rsidRDefault="007C0D82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084" w:dyaOrig="729" w14:anchorId="70DDE0F2">
                <v:shape id="_x0000_i1142" type="#_x0000_t75" style="width:48.65pt;height:32.65pt" o:ole="">
                  <v:imagedata r:id="rId246" o:title=""/>
                </v:shape>
                <o:OLEObject Type="Embed" ProgID="ChemDraw.Document.6.0" ShapeID="_x0000_i1142" DrawAspect="Content" ObjectID="_1553353335" r:id="rId247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0F13CBB" w14:textId="77777777" w:rsidR="002B0C79" w:rsidRPr="00F252DB" w:rsidRDefault="00602AD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972" w:dyaOrig="684" w14:anchorId="0B0BA40C">
                <v:shape id="_x0000_i1143" type="#_x0000_t75" style="width:44pt;height:32pt" o:ole="">
                  <v:imagedata r:id="rId248" o:title=""/>
                </v:shape>
                <o:OLEObject Type="Embed" ProgID="ChemDraw.Document.6.0" ShapeID="_x0000_i1143" DrawAspect="Content" ObjectID="_1553353336" r:id="rId249"/>
              </w:objec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1B3B330" w14:textId="77777777" w:rsidR="002B0C79" w:rsidRPr="00F252DB" w:rsidRDefault="00602AD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224" w:dyaOrig="1044" w14:anchorId="58A104D9">
                <v:shape id="_x0000_i1144" type="#_x0000_t75" style="width:58.65pt;height:50.65pt" o:ole="">
                  <v:imagedata r:id="rId250" o:title=""/>
                </v:shape>
                <o:OLEObject Type="Embed" ProgID="ChemDraw.Document.6.0" ShapeID="_x0000_i1144" DrawAspect="Content" ObjectID="_1553353337" r:id="rId251"/>
              </w:object>
            </w:r>
          </w:p>
        </w:tc>
      </w:tr>
      <w:tr w:rsidR="002B0C79" w:rsidRPr="00F252DB" w14:paraId="732E0B8B" w14:textId="77777777">
        <w:trPr>
          <w:jc w:val="center"/>
        </w:trPr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DB24C53" w14:textId="77777777" w:rsidR="002B0C79" w:rsidRPr="00F252DB" w:rsidRDefault="002B0C7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Brometo de </w:t>
            </w:r>
            <w:proofErr w:type="spellStart"/>
            <w:r w:rsidRPr="00F252DB">
              <w:rPr>
                <w:sz w:val="18"/>
                <w:szCs w:val="18"/>
              </w:rPr>
              <w:t>etanoíla</w:t>
            </w:r>
            <w:proofErr w:type="spellEnd"/>
          </w:p>
          <w:p w14:paraId="6C26FE31" w14:textId="77777777" w:rsidR="002B0C79" w:rsidRPr="00F252DB" w:rsidRDefault="002B0C7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brometo de acetila)</w:t>
            </w: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EF28953" w14:textId="77777777" w:rsidR="002B0C79" w:rsidRPr="00F252DB" w:rsidRDefault="002B0C7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Cloreto de </w:t>
            </w:r>
            <w:proofErr w:type="spellStart"/>
            <w:r w:rsidRPr="00F252DB">
              <w:rPr>
                <w:sz w:val="18"/>
                <w:szCs w:val="18"/>
              </w:rPr>
              <w:t>propanoíla</w:t>
            </w:r>
            <w:proofErr w:type="spellEnd"/>
          </w:p>
          <w:p w14:paraId="298B01CE" w14:textId="77777777" w:rsidR="002B0C79" w:rsidRPr="00F252DB" w:rsidRDefault="002B0C7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1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4D10EB5" w14:textId="77777777" w:rsidR="002B0C79" w:rsidRPr="00F252DB" w:rsidRDefault="002B0C79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Cloreto de </w:t>
            </w:r>
            <w:proofErr w:type="spellStart"/>
            <w:r w:rsidRPr="00F252DB">
              <w:rPr>
                <w:sz w:val="18"/>
                <w:szCs w:val="18"/>
              </w:rPr>
              <w:t>benzoíla</w:t>
            </w:r>
            <w:proofErr w:type="spellEnd"/>
          </w:p>
        </w:tc>
      </w:tr>
    </w:tbl>
    <w:p w14:paraId="487DD2E0" w14:textId="77777777" w:rsidR="00EB1D3B" w:rsidRDefault="00EB1D3B" w:rsidP="00D756AB">
      <w:pPr>
        <w:spacing w:after="0" w:line="240" w:lineRule="auto"/>
        <w:jc w:val="both"/>
        <w:rPr>
          <w:i/>
        </w:rPr>
      </w:pPr>
    </w:p>
    <w:p w14:paraId="1E0FAD20" w14:textId="77777777" w:rsidR="009F7EDA" w:rsidRPr="00DF4685" w:rsidRDefault="009F7EDA" w:rsidP="00D756AB">
      <w:pPr>
        <w:spacing w:after="0" w:line="240" w:lineRule="auto"/>
        <w:jc w:val="both"/>
        <w:rPr>
          <w:i/>
        </w:rPr>
      </w:pPr>
      <w:r w:rsidRPr="00DF4685">
        <w:rPr>
          <w:i/>
        </w:rPr>
        <w:t>Pratique</w:t>
      </w:r>
      <w:r w:rsidR="00DF4685" w:rsidRPr="00DF4685">
        <w:rPr>
          <w:i/>
        </w:rPr>
        <w:t xml:space="preserve"> 7</w:t>
      </w:r>
    </w:p>
    <w:p w14:paraId="5A715E9E" w14:textId="77777777" w:rsidR="009F7EDA" w:rsidRPr="00C7106A" w:rsidRDefault="00107791" w:rsidP="00D756AB">
      <w:pPr>
        <w:spacing w:after="0" w:line="240" w:lineRule="auto"/>
        <w:jc w:val="both"/>
      </w:pPr>
      <w:r w:rsidRPr="00C7106A">
        <w:t xml:space="preserve">1. </w:t>
      </w:r>
      <w:r w:rsidR="009F7EDA" w:rsidRPr="00C7106A">
        <w:t>Desenhe as estruturas dos compostos abaixo</w:t>
      </w:r>
    </w:p>
    <w:p w14:paraId="4A47C3DE" w14:textId="77777777" w:rsidR="009F7EDA" w:rsidRPr="00C7106A" w:rsidRDefault="009F7EDA" w:rsidP="00D756AB">
      <w:pPr>
        <w:spacing w:after="0" w:line="240" w:lineRule="auto"/>
        <w:jc w:val="both"/>
      </w:pPr>
      <w:r w:rsidRPr="00C7106A">
        <w:t xml:space="preserve">a. cloreto de </w:t>
      </w:r>
      <w:proofErr w:type="spellStart"/>
      <w:r w:rsidRPr="00C7106A">
        <w:t>butanoíla</w:t>
      </w:r>
      <w:proofErr w:type="spellEnd"/>
    </w:p>
    <w:p w14:paraId="3E31E7C7" w14:textId="77777777" w:rsidR="009F7EDA" w:rsidRPr="00C7106A" w:rsidRDefault="009F7EDA" w:rsidP="00D756AB">
      <w:pPr>
        <w:spacing w:after="0" w:line="240" w:lineRule="auto"/>
        <w:jc w:val="both"/>
      </w:pPr>
      <w:r w:rsidRPr="00C7106A">
        <w:t>b.</w:t>
      </w:r>
      <w:r w:rsidR="00DF4685" w:rsidRPr="00C7106A">
        <w:t xml:space="preserve"> brometo de </w:t>
      </w:r>
      <w:proofErr w:type="spellStart"/>
      <w:r w:rsidR="00DF4685" w:rsidRPr="00C7106A">
        <w:t>pentanoíla</w:t>
      </w:r>
      <w:proofErr w:type="spellEnd"/>
    </w:p>
    <w:p w14:paraId="1B9585C0" w14:textId="77777777" w:rsidR="009F7EDA" w:rsidRPr="00C7106A" w:rsidRDefault="009F7EDA" w:rsidP="00D756AB">
      <w:pPr>
        <w:spacing w:after="0" w:line="240" w:lineRule="auto"/>
        <w:jc w:val="both"/>
      </w:pPr>
      <w:r w:rsidRPr="00C7106A">
        <w:t xml:space="preserve">c. brometo de </w:t>
      </w:r>
      <w:proofErr w:type="spellStart"/>
      <w:r w:rsidRPr="00C7106A">
        <w:t>benzoíla</w:t>
      </w:r>
      <w:proofErr w:type="spellEnd"/>
    </w:p>
    <w:p w14:paraId="5238E307" w14:textId="77777777" w:rsidR="009F7EDA" w:rsidRDefault="009F7EDA" w:rsidP="009F7EDA">
      <w:pPr>
        <w:spacing w:after="0" w:line="240" w:lineRule="auto"/>
        <w:jc w:val="both"/>
      </w:pPr>
    </w:p>
    <w:p w14:paraId="6B6A59EF" w14:textId="77777777" w:rsidR="00D756AB" w:rsidRPr="009F7EDA" w:rsidRDefault="00D756AB" w:rsidP="009F7EDA">
      <w:pPr>
        <w:spacing w:after="0" w:line="240" w:lineRule="auto"/>
        <w:jc w:val="both"/>
      </w:pPr>
    </w:p>
    <w:p w14:paraId="6A091038" w14:textId="77777777" w:rsidR="00F4179A" w:rsidRDefault="00FB321A" w:rsidP="00D756AB">
      <w:pPr>
        <w:spacing w:after="0" w:line="240" w:lineRule="auto"/>
        <w:jc w:val="both"/>
      </w:pPr>
      <w:r w:rsidRPr="00FB321A">
        <w:rPr>
          <w:b/>
        </w:rPr>
        <w:t>8. Anidridos</w:t>
      </w:r>
      <w:r w:rsidR="00F4179A" w:rsidRPr="00F4179A">
        <w:t xml:space="preserve"> </w:t>
      </w:r>
    </w:p>
    <w:p w14:paraId="78C031D8" w14:textId="77777777" w:rsidR="00F4179A" w:rsidRDefault="00F4179A" w:rsidP="00D756AB">
      <w:pPr>
        <w:spacing w:after="0" w:line="240" w:lineRule="auto"/>
        <w:jc w:val="both"/>
      </w:pPr>
    </w:p>
    <w:p w14:paraId="00453531" w14:textId="77777777" w:rsidR="00D756AB" w:rsidRPr="00FB321A" w:rsidRDefault="00F4179A" w:rsidP="00D756AB">
      <w:pPr>
        <w:spacing w:after="0" w:line="240" w:lineRule="auto"/>
        <w:jc w:val="both"/>
        <w:rPr>
          <w:b/>
        </w:rPr>
      </w:pPr>
      <w:r>
        <w:t>Grupo funcional:</w:t>
      </w:r>
    </w:p>
    <w:p w14:paraId="7A1646E1" w14:textId="77777777" w:rsidR="002B0C79" w:rsidRDefault="00602AD3" w:rsidP="002B0C79">
      <w:pPr>
        <w:jc w:val="center"/>
      </w:pPr>
      <w:r>
        <w:object w:dxaOrig="1256" w:dyaOrig="684" w14:anchorId="3443E448">
          <v:shape id="_x0000_i1145" type="#_x0000_t75" style="width:58pt;height:31.35pt" o:ole="">
            <v:imagedata r:id="rId252" o:title=""/>
          </v:shape>
          <o:OLEObject Type="Embed" ProgID="ChemDraw.Document.6.0" ShapeID="_x0000_i1145" DrawAspect="Content" ObjectID="_1553353338" r:id="rId253"/>
        </w:object>
      </w:r>
    </w:p>
    <w:p w14:paraId="43AA1AC7" w14:textId="77777777" w:rsidR="00613629" w:rsidRDefault="00613629" w:rsidP="00D756AB">
      <w:pPr>
        <w:spacing w:after="0" w:line="240" w:lineRule="auto"/>
        <w:jc w:val="both"/>
      </w:pPr>
      <w:r>
        <w:t>Nomenclatura:</w:t>
      </w:r>
    </w:p>
    <w:p w14:paraId="6FD221E0" w14:textId="77777777" w:rsidR="00613629" w:rsidRDefault="00613629" w:rsidP="00D756AB">
      <w:pPr>
        <w:spacing w:after="0" w:line="240" w:lineRule="auto"/>
        <w:jc w:val="both"/>
      </w:pPr>
    </w:p>
    <w:p w14:paraId="6B6A898E" w14:textId="77777777" w:rsidR="007130D8" w:rsidRDefault="00E557ED" w:rsidP="00D756AB">
      <w:pPr>
        <w:spacing w:after="0" w:line="240" w:lineRule="auto"/>
        <w:jc w:val="both"/>
      </w:pPr>
      <w:r>
        <w:t xml:space="preserve">O nome se dá através da substituição da palavra </w:t>
      </w:r>
      <w:r w:rsidRPr="00DF4685">
        <w:rPr>
          <w:b/>
        </w:rPr>
        <w:t>ácido</w:t>
      </w:r>
      <w:r>
        <w:t xml:space="preserve"> por </w:t>
      </w:r>
      <w:r w:rsidRPr="00DF4685">
        <w:rPr>
          <w:b/>
        </w:rPr>
        <w:t>anidrido</w:t>
      </w:r>
      <w:r>
        <w:t xml:space="preserve"> no nome do ácido carboxílico do qual deriva.</w:t>
      </w:r>
    </w:p>
    <w:p w14:paraId="712BFE1A" w14:textId="77777777" w:rsidR="00D756AB" w:rsidRDefault="00D756AB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968A1" w:rsidRPr="00F252DB" w14:paraId="60612D90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FC00C7A" w14:textId="77777777" w:rsidR="006968A1" w:rsidRPr="00F252DB" w:rsidRDefault="00602AD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112" w:dyaOrig="684" w14:anchorId="2B9963C4">
                <v:shape id="_x0000_i1146" type="#_x0000_t75" style="width:53.35pt;height:33.35pt" o:ole="">
                  <v:imagedata r:id="rId254" o:title=""/>
                </v:shape>
                <o:OLEObject Type="Embed" ProgID="ChemDraw.Document.6.0" ShapeID="_x0000_i1146" DrawAspect="Content" ObjectID="_1553353339" r:id="rId255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5AB86DA" w14:textId="77777777" w:rsidR="006968A1" w:rsidRPr="00F252DB" w:rsidRDefault="00602AD3" w:rsidP="00F252DB">
            <w:pPr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1359" w:dyaOrig="684" w14:anchorId="3695263A">
                <v:shape id="_x0000_i1147" type="#_x0000_t75" style="width:62pt;height:31.35pt" o:ole="">
                  <v:imagedata r:id="rId256" o:title=""/>
                </v:shape>
                <o:OLEObject Type="Embed" ProgID="ChemDraw.Document.6.0" ShapeID="_x0000_i1147" DrawAspect="Content" ObjectID="_1553353340" r:id="rId257"/>
              </w:object>
            </w:r>
          </w:p>
        </w:tc>
      </w:tr>
      <w:tr w:rsidR="006968A1" w:rsidRPr="00F252DB" w14:paraId="4CC7BC2B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1DDB63" w14:textId="77777777" w:rsidR="006968A1" w:rsidRPr="00F252DB" w:rsidRDefault="006968A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Anidrido acético</w:t>
            </w:r>
          </w:p>
          <w:p w14:paraId="137611ED" w14:textId="77777777" w:rsidR="006968A1" w:rsidRPr="00F252DB" w:rsidRDefault="006968A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anidrido simétrico)</w: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39A63FA" w14:textId="77777777" w:rsidR="006968A1" w:rsidRPr="00F252DB" w:rsidRDefault="006968A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 xml:space="preserve">Anidrido acético </w:t>
            </w:r>
            <w:proofErr w:type="spellStart"/>
            <w:r w:rsidRPr="00F252DB">
              <w:rPr>
                <w:sz w:val="18"/>
                <w:szCs w:val="18"/>
              </w:rPr>
              <w:t>propanóico</w:t>
            </w:r>
            <w:proofErr w:type="spellEnd"/>
          </w:p>
          <w:p w14:paraId="44FA2E1C" w14:textId="77777777" w:rsidR="006968A1" w:rsidRPr="00F252DB" w:rsidRDefault="006968A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anidrido misto)</w:t>
            </w:r>
          </w:p>
        </w:tc>
      </w:tr>
    </w:tbl>
    <w:p w14:paraId="258A88DA" w14:textId="77777777" w:rsidR="00482063" w:rsidRDefault="00482063" w:rsidP="00D756AB">
      <w:pPr>
        <w:spacing w:after="0" w:line="240" w:lineRule="auto"/>
        <w:jc w:val="both"/>
        <w:rPr>
          <w:i/>
        </w:rPr>
      </w:pPr>
    </w:p>
    <w:p w14:paraId="4EB0D4C2" w14:textId="77777777" w:rsidR="009F7EDA" w:rsidRPr="00DF4685" w:rsidRDefault="009F7EDA" w:rsidP="00D756AB">
      <w:pPr>
        <w:spacing w:after="0" w:line="240" w:lineRule="auto"/>
        <w:jc w:val="both"/>
        <w:rPr>
          <w:i/>
        </w:rPr>
      </w:pPr>
      <w:r w:rsidRPr="00DF4685">
        <w:rPr>
          <w:i/>
        </w:rPr>
        <w:lastRenderedPageBreak/>
        <w:t>Pratique</w:t>
      </w:r>
      <w:r w:rsidR="00DF4685" w:rsidRPr="00DF4685">
        <w:rPr>
          <w:i/>
        </w:rPr>
        <w:t xml:space="preserve"> 8</w:t>
      </w:r>
    </w:p>
    <w:p w14:paraId="70DEEDD7" w14:textId="77777777" w:rsidR="009F7EDA" w:rsidRPr="00C7106A" w:rsidRDefault="00107791" w:rsidP="00D756AB">
      <w:pPr>
        <w:spacing w:after="0" w:line="240" w:lineRule="auto"/>
        <w:jc w:val="both"/>
      </w:pPr>
      <w:r w:rsidRPr="00C7106A">
        <w:t xml:space="preserve">1. </w:t>
      </w:r>
      <w:r w:rsidR="009F7EDA" w:rsidRPr="00C7106A">
        <w:t>Nomeie as estruturas abaixo</w:t>
      </w:r>
      <w:r w:rsidR="00DF4685" w:rsidRPr="00C7106A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60"/>
        <w:gridCol w:w="3417"/>
        <w:gridCol w:w="2443"/>
      </w:tblGrid>
      <w:tr w:rsidR="00756EF4" w:rsidRPr="00C7106A" w14:paraId="5731BE8A" w14:textId="77777777" w:rsidTr="00756EF4">
        <w:tc>
          <w:tcPr>
            <w:tcW w:w="2962" w:type="dxa"/>
            <w:tcBorders>
              <w:top w:val="single" w:sz="6" w:space="0" w:color="FFFFFF"/>
              <w:left w:val="single" w:sz="6" w:space="0" w:color="FFFFFF"/>
              <w:right w:val="single" w:sz="6" w:space="0" w:color="FFFFFF"/>
            </w:tcBorders>
          </w:tcPr>
          <w:p w14:paraId="3357495E" w14:textId="77777777" w:rsidR="00756EF4" w:rsidRPr="00C7106A" w:rsidRDefault="00756EF4" w:rsidP="009F7EDA">
            <w:r w:rsidRPr="00C7106A">
              <w:t>a.</w:t>
            </w:r>
          </w:p>
        </w:tc>
        <w:tc>
          <w:tcPr>
            <w:tcW w:w="3493" w:type="dxa"/>
            <w:tcBorders>
              <w:top w:val="single" w:sz="6" w:space="0" w:color="FFFFFF"/>
              <w:left w:val="single" w:sz="6" w:space="0" w:color="FFFFFF"/>
              <w:right w:val="single" w:sz="6" w:space="0" w:color="FFFFFF"/>
            </w:tcBorders>
          </w:tcPr>
          <w:p w14:paraId="36A66328" w14:textId="77777777" w:rsidR="00756EF4" w:rsidRPr="00C7106A" w:rsidRDefault="00756EF4" w:rsidP="009F7EDA">
            <w:r w:rsidRPr="00C7106A">
              <w:t>b.</w:t>
            </w:r>
          </w:p>
        </w:tc>
        <w:tc>
          <w:tcPr>
            <w:tcW w:w="2265" w:type="dxa"/>
            <w:tcBorders>
              <w:top w:val="single" w:sz="6" w:space="0" w:color="FFFFFF"/>
              <w:left w:val="single" w:sz="6" w:space="0" w:color="FFFFFF"/>
              <w:right w:val="single" w:sz="6" w:space="0" w:color="FFFFFF"/>
            </w:tcBorders>
          </w:tcPr>
          <w:p w14:paraId="2836BE5D" w14:textId="77777777" w:rsidR="00756EF4" w:rsidRPr="00C7106A" w:rsidRDefault="00756EF4" w:rsidP="009F7EDA">
            <w:r w:rsidRPr="00C7106A">
              <w:t>c.</w:t>
            </w:r>
          </w:p>
        </w:tc>
      </w:tr>
      <w:tr w:rsidR="00756EF4" w14:paraId="37486031" w14:textId="77777777" w:rsidTr="00602AD3">
        <w:tc>
          <w:tcPr>
            <w:tcW w:w="296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A679C49" w14:textId="77777777" w:rsidR="00756EF4" w:rsidRDefault="00FC04B4" w:rsidP="00602AD3">
            <w:pPr>
              <w:jc w:val="center"/>
            </w:pPr>
            <w:r>
              <w:object w:dxaOrig="1246" w:dyaOrig="601" w14:anchorId="12E8589D">
                <v:shape id="_x0000_i1148" type="#_x0000_t75" style="width:69.35pt;height:33.35pt" o:ole="">
                  <v:imagedata r:id="rId258" o:title=""/>
                </v:shape>
                <o:OLEObject Type="Embed" ProgID="ChemDraw.Document.6.0" ShapeID="_x0000_i1148" DrawAspect="Content" ObjectID="_1553353341" r:id="rId259"/>
              </w:object>
            </w:r>
          </w:p>
        </w:tc>
        <w:tc>
          <w:tcPr>
            <w:tcW w:w="349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3E3626D" w14:textId="77777777" w:rsidR="00756EF4" w:rsidRDefault="00602AD3" w:rsidP="00602AD3">
            <w:pPr>
              <w:jc w:val="center"/>
            </w:pPr>
            <w:r>
              <w:object w:dxaOrig="2112" w:dyaOrig="656" w14:anchorId="769C34D5">
                <v:shape id="_x0000_i1149" type="#_x0000_t75" style="width:113.35pt;height:35.35pt" o:ole="">
                  <v:imagedata r:id="rId260" o:title=""/>
                </v:shape>
                <o:OLEObject Type="Embed" ProgID="ChemDraw.Document.6.0" ShapeID="_x0000_i1149" DrawAspect="Content" ObjectID="_1553353342" r:id="rId261"/>
              </w:object>
            </w:r>
          </w:p>
        </w:tc>
        <w:tc>
          <w:tcPr>
            <w:tcW w:w="226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543DB7F" w14:textId="77777777" w:rsidR="00756EF4" w:rsidRDefault="00602AD3" w:rsidP="00602AD3">
            <w:pPr>
              <w:jc w:val="center"/>
            </w:pPr>
            <w:r>
              <w:object w:dxaOrig="2116" w:dyaOrig="1036" w14:anchorId="61A3B940">
                <v:shape id="_x0000_i1150" type="#_x0000_t75" style="width:111.35pt;height:54pt" o:ole="">
                  <v:imagedata r:id="rId262" o:title=""/>
                </v:shape>
                <o:OLEObject Type="Embed" ProgID="ChemDraw.Document.6.0" ShapeID="_x0000_i1150" DrawAspect="Content" ObjectID="_1553353343" r:id="rId263"/>
              </w:object>
            </w:r>
          </w:p>
        </w:tc>
      </w:tr>
    </w:tbl>
    <w:p w14:paraId="6E9F1575" w14:textId="77777777" w:rsidR="006968A1" w:rsidRDefault="00FB321A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t>9.</w:t>
      </w:r>
      <w:r w:rsidR="00D756AB">
        <w:rPr>
          <w:b/>
        </w:rPr>
        <w:t xml:space="preserve"> </w:t>
      </w:r>
      <w:r w:rsidRPr="00FB321A">
        <w:rPr>
          <w:b/>
        </w:rPr>
        <w:t>Ésteres</w:t>
      </w:r>
    </w:p>
    <w:p w14:paraId="68072BA7" w14:textId="77777777" w:rsidR="00F4179A" w:rsidRDefault="00F4179A" w:rsidP="00D756AB">
      <w:pPr>
        <w:spacing w:after="0" w:line="240" w:lineRule="auto"/>
        <w:jc w:val="both"/>
      </w:pPr>
    </w:p>
    <w:p w14:paraId="76229323" w14:textId="77777777" w:rsidR="00F4179A" w:rsidRPr="00FB321A" w:rsidRDefault="00F4179A" w:rsidP="00D756AB">
      <w:pPr>
        <w:spacing w:after="0" w:line="240" w:lineRule="auto"/>
        <w:jc w:val="both"/>
        <w:rPr>
          <w:b/>
        </w:rPr>
      </w:pPr>
      <w:r>
        <w:t>Grupo funcional:</w:t>
      </w:r>
    </w:p>
    <w:p w14:paraId="27738E04" w14:textId="77777777" w:rsidR="006968A1" w:rsidRDefault="00602AD3" w:rsidP="006968A1">
      <w:pPr>
        <w:jc w:val="center"/>
      </w:pPr>
      <w:r>
        <w:object w:dxaOrig="936" w:dyaOrig="684" w14:anchorId="6106BF6A">
          <v:shape id="_x0000_i1151" type="#_x0000_t75" style="width:46pt;height:33.35pt" o:ole="">
            <v:imagedata r:id="rId264" o:title=""/>
          </v:shape>
          <o:OLEObject Type="Embed" ProgID="ChemDraw.Document.6.0" ShapeID="_x0000_i1151" DrawAspect="Content" ObjectID="_1553353344" r:id="rId265"/>
        </w:object>
      </w:r>
    </w:p>
    <w:p w14:paraId="171C034D" w14:textId="77777777" w:rsidR="00613629" w:rsidRDefault="00613629" w:rsidP="00613629">
      <w:pPr>
        <w:spacing w:after="0" w:line="240" w:lineRule="auto"/>
        <w:jc w:val="both"/>
      </w:pPr>
      <w:r>
        <w:t>Nomenclatura:</w:t>
      </w:r>
    </w:p>
    <w:p w14:paraId="28B75E44" w14:textId="77777777" w:rsidR="00613629" w:rsidRDefault="00613629" w:rsidP="00D756AB">
      <w:pPr>
        <w:spacing w:after="0" w:line="240" w:lineRule="auto"/>
        <w:jc w:val="both"/>
      </w:pPr>
    </w:p>
    <w:p w14:paraId="1DA82083" w14:textId="77777777" w:rsidR="00E557ED" w:rsidRDefault="00E557ED" w:rsidP="00D756AB">
      <w:pPr>
        <w:spacing w:after="0" w:line="240" w:lineRule="auto"/>
        <w:jc w:val="both"/>
      </w:pPr>
      <w:r>
        <w:t xml:space="preserve">São nomeados como </w:t>
      </w:r>
      <w:proofErr w:type="spellStart"/>
      <w:r w:rsidRPr="00B0312C">
        <w:rPr>
          <w:b/>
        </w:rPr>
        <w:t>alcanoatos</w:t>
      </w:r>
      <w:proofErr w:type="spellEnd"/>
      <w:r w:rsidRPr="00B0312C">
        <w:rPr>
          <w:b/>
        </w:rPr>
        <w:t xml:space="preserve"> de alquila</w:t>
      </w:r>
      <w:r>
        <w:t xml:space="preserve">. Ésteres cíclicos são denominados </w:t>
      </w:r>
      <w:proofErr w:type="spellStart"/>
      <w:r w:rsidRPr="00E557ED">
        <w:rPr>
          <w:b/>
        </w:rPr>
        <w:t>lactonas</w:t>
      </w:r>
      <w:proofErr w:type="spellEnd"/>
      <w:r>
        <w:t xml:space="preserve">, cujo sistemático é </w:t>
      </w:r>
      <w:r w:rsidRPr="00E557ED">
        <w:rPr>
          <w:b/>
        </w:rPr>
        <w:t>oxa-2</w:t>
      </w:r>
      <w:r w:rsidR="00A40681">
        <w:rPr>
          <w:b/>
        </w:rPr>
        <w:t>-</w:t>
      </w:r>
      <w:r w:rsidRPr="00E557ED">
        <w:rPr>
          <w:b/>
        </w:rPr>
        <w:t>ciclo-alcanona</w:t>
      </w:r>
      <w:r w:rsidR="00B0312C">
        <w:t xml:space="preserve"> e o usual é precedido pelos indicadores da posição da ligação, </w:t>
      </w:r>
      <w:r w:rsidR="00B0312C">
        <w:rPr>
          <w:rFonts w:ascii="Symbol" w:hAnsi="Symbol"/>
        </w:rPr>
        <w:t></w:t>
      </w:r>
      <w:r w:rsidR="00B0312C" w:rsidRPr="00B0312C">
        <w:rPr>
          <w:rFonts w:cs="Calibri"/>
        </w:rPr>
        <w:t>,</w:t>
      </w:r>
      <w:r w:rsidR="00B0312C" w:rsidRPr="00B0312C">
        <w:rPr>
          <w:rFonts w:ascii="Symbol" w:hAnsi="Symbol"/>
        </w:rPr>
        <w:t></w:t>
      </w:r>
      <w:r w:rsidR="00B0312C" w:rsidRPr="00B0312C">
        <w:rPr>
          <w:rFonts w:ascii="Symbol" w:hAnsi="Symbol"/>
        </w:rPr>
        <w:t></w:t>
      </w:r>
      <w:r w:rsidR="00B0312C" w:rsidRPr="00B0312C">
        <w:rPr>
          <w:rFonts w:cs="Calibri"/>
        </w:rPr>
        <w:t>,</w:t>
      </w:r>
      <w:r w:rsidR="00B0312C" w:rsidRPr="00B0312C">
        <w:rPr>
          <w:rFonts w:ascii="Symbol" w:hAnsi="Symbol"/>
        </w:rPr>
        <w:t></w:t>
      </w:r>
      <w:r w:rsidR="00B0312C" w:rsidRPr="00B0312C">
        <w:rPr>
          <w:rFonts w:ascii="Symbol" w:hAnsi="Symbol"/>
        </w:rPr>
        <w:t></w:t>
      </w:r>
      <w:r w:rsidR="00B0312C" w:rsidRPr="00B0312C">
        <w:rPr>
          <w:rFonts w:cs="Calibri"/>
        </w:rPr>
        <w:t>,</w:t>
      </w:r>
      <w:r w:rsidR="00B0312C" w:rsidRPr="00B0312C">
        <w:rPr>
          <w:rFonts w:ascii="Symbol" w:hAnsi="Symbol"/>
        </w:rPr>
        <w:t></w:t>
      </w:r>
      <w:r w:rsidR="00B0312C" w:rsidRPr="00B0312C">
        <w:rPr>
          <w:rFonts w:ascii="Symbol" w:hAnsi="Symbol"/>
        </w:rPr>
        <w:t></w:t>
      </w:r>
      <w:r w:rsidR="00681133">
        <w:t>, etc. e depende do tamanho do anel.</w:t>
      </w:r>
    </w:p>
    <w:p w14:paraId="55F3F1D8" w14:textId="77777777" w:rsidR="00681133" w:rsidRDefault="00681133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6968A1" w14:paraId="19B50BB6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A91C46A" w14:textId="77777777" w:rsidR="006968A1" w:rsidRDefault="004B23AF" w:rsidP="00F252DB">
            <w:pPr>
              <w:jc w:val="center"/>
            </w:pPr>
            <w:r>
              <w:object w:dxaOrig="1448" w:dyaOrig="732" w14:anchorId="5AEA2650">
                <v:shape id="_x0000_i1152" type="#_x0000_t75" style="width:67.35pt;height:34pt" o:ole="">
                  <v:imagedata r:id="rId266" o:title=""/>
                </v:shape>
                <o:OLEObject Type="Embed" ProgID="ChemDraw.Document.6.0" ShapeID="_x0000_i1152" DrawAspect="Content" ObjectID="_1553353345" r:id="rId267"/>
              </w:objec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528BAED" w14:textId="77777777" w:rsidR="006968A1" w:rsidRDefault="004B23AF" w:rsidP="00F252DB">
            <w:pPr>
              <w:jc w:val="center"/>
            </w:pPr>
            <w:r>
              <w:object w:dxaOrig="1892" w:dyaOrig="732" w14:anchorId="63CCBEFA">
                <v:shape id="_x0000_i1153" type="#_x0000_t75" style="width:89.35pt;height:34pt" o:ole="">
                  <v:imagedata r:id="rId268" o:title=""/>
                </v:shape>
                <o:OLEObject Type="Embed" ProgID="ChemDraw.Document.6.0" ShapeID="_x0000_i1153" DrawAspect="Content" ObjectID="_1553353346" r:id="rId269"/>
              </w:object>
            </w:r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697D436" w14:textId="77777777" w:rsidR="006968A1" w:rsidRDefault="004B23AF" w:rsidP="00F252DB">
            <w:pPr>
              <w:jc w:val="center"/>
            </w:pPr>
            <w:r>
              <w:object w:dxaOrig="1112" w:dyaOrig="836" w14:anchorId="40C75696">
                <v:shape id="_x0000_i1154" type="#_x0000_t75" style="width:54.65pt;height:41.35pt" o:ole="">
                  <v:imagedata r:id="rId270" o:title=""/>
                </v:shape>
                <o:OLEObject Type="Embed" ProgID="ChemDraw.Document.6.0" ShapeID="_x0000_i1154" DrawAspect="Content" ObjectID="_1553353347" r:id="rId271"/>
              </w:object>
            </w:r>
          </w:p>
        </w:tc>
      </w:tr>
      <w:tr w:rsidR="006968A1" w14:paraId="17519D68" w14:textId="77777777"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18F14C4" w14:textId="77777777" w:rsidR="006968A1" w:rsidRPr="00F252DB" w:rsidRDefault="006968A1" w:rsidP="00F252DB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252DB">
              <w:rPr>
                <w:rFonts w:cs="Calibri"/>
                <w:sz w:val="18"/>
                <w:szCs w:val="18"/>
              </w:rPr>
              <w:t>Acetato de metila</w:t>
            </w:r>
          </w:p>
        </w:tc>
        <w:tc>
          <w:tcPr>
            <w:tcW w:w="288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91C8043" w14:textId="77777777" w:rsidR="006968A1" w:rsidRPr="00F252DB" w:rsidRDefault="006968A1" w:rsidP="00F252DB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252DB">
              <w:rPr>
                <w:rFonts w:cs="Calibri"/>
                <w:sz w:val="18"/>
                <w:szCs w:val="18"/>
              </w:rPr>
              <w:t xml:space="preserve">Acetato de </w:t>
            </w:r>
            <w:proofErr w:type="spellStart"/>
            <w:r w:rsidRPr="00F252DB">
              <w:rPr>
                <w:rFonts w:cs="Calibri"/>
                <w:sz w:val="18"/>
                <w:szCs w:val="18"/>
              </w:rPr>
              <w:t>etila</w:t>
            </w:r>
            <w:proofErr w:type="spellEnd"/>
          </w:p>
        </w:tc>
        <w:tc>
          <w:tcPr>
            <w:tcW w:w="28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55717B1B" w14:textId="77777777" w:rsidR="00DE1D01" w:rsidRPr="00F252DB" w:rsidRDefault="00DE1D01" w:rsidP="00F252DB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252DB">
              <w:rPr>
                <w:rFonts w:cs="Calibri"/>
                <w:sz w:val="18"/>
                <w:szCs w:val="18"/>
              </w:rPr>
              <w:t>Oxa-2-ciclo-pentanona</w:t>
            </w:r>
          </w:p>
          <w:p w14:paraId="7D8CA2E1" w14:textId="77777777" w:rsidR="006968A1" w:rsidRPr="00F252DB" w:rsidRDefault="00DE1D01" w:rsidP="00F252DB">
            <w:pPr>
              <w:spacing w:after="0" w:line="240" w:lineRule="auto"/>
              <w:jc w:val="center"/>
              <w:rPr>
                <w:rFonts w:cs="Calibri"/>
                <w:sz w:val="18"/>
                <w:szCs w:val="18"/>
              </w:rPr>
            </w:pPr>
            <w:r w:rsidRPr="00F252DB">
              <w:rPr>
                <w:rFonts w:cs="Calibri"/>
                <w:sz w:val="18"/>
                <w:szCs w:val="18"/>
              </w:rPr>
              <w:t>(</w:t>
            </w:r>
            <w:r w:rsidR="006968A1" w:rsidRPr="00F252DB">
              <w:rPr>
                <w:rFonts w:ascii="Symbol" w:hAnsi="Symbol" w:cs="Calibri"/>
                <w:sz w:val="18"/>
                <w:szCs w:val="18"/>
              </w:rPr>
              <w:t></w:t>
            </w:r>
            <w:r w:rsidR="006968A1" w:rsidRPr="00F252DB">
              <w:rPr>
                <w:rFonts w:cs="Calibri"/>
                <w:sz w:val="18"/>
                <w:szCs w:val="18"/>
              </w:rPr>
              <w:t>-</w:t>
            </w:r>
            <w:proofErr w:type="spellStart"/>
            <w:r w:rsidR="006968A1" w:rsidRPr="00F252DB">
              <w:rPr>
                <w:rFonts w:cs="Calibri"/>
                <w:sz w:val="18"/>
                <w:szCs w:val="18"/>
              </w:rPr>
              <w:t>butirolactona</w:t>
            </w:r>
            <w:proofErr w:type="spellEnd"/>
            <w:r w:rsidRPr="00F252DB">
              <w:rPr>
                <w:rFonts w:cs="Calibri"/>
                <w:sz w:val="18"/>
                <w:szCs w:val="18"/>
              </w:rPr>
              <w:t>)</w:t>
            </w:r>
          </w:p>
        </w:tc>
      </w:tr>
    </w:tbl>
    <w:p w14:paraId="31106870" w14:textId="77777777" w:rsidR="00EB1D3B" w:rsidRDefault="00EB1D3B" w:rsidP="00D756AB">
      <w:pPr>
        <w:spacing w:after="0" w:line="240" w:lineRule="auto"/>
        <w:jc w:val="both"/>
        <w:rPr>
          <w:i/>
        </w:rPr>
      </w:pPr>
    </w:p>
    <w:p w14:paraId="5D83595E" w14:textId="77777777" w:rsidR="00A40681" w:rsidRPr="00FB4D79" w:rsidRDefault="00A40681" w:rsidP="00D756AB">
      <w:pPr>
        <w:spacing w:after="0" w:line="240" w:lineRule="auto"/>
        <w:jc w:val="both"/>
        <w:rPr>
          <w:i/>
        </w:rPr>
      </w:pPr>
      <w:r w:rsidRPr="00FB4D79">
        <w:rPr>
          <w:i/>
        </w:rPr>
        <w:t>Pratique</w:t>
      </w:r>
      <w:r w:rsidR="00FB4D79" w:rsidRPr="00FB4D79">
        <w:rPr>
          <w:i/>
        </w:rPr>
        <w:t xml:space="preserve"> 9</w:t>
      </w:r>
    </w:p>
    <w:p w14:paraId="13084C55" w14:textId="77777777" w:rsidR="00FB4D79" w:rsidRPr="00C7106A" w:rsidRDefault="001260AF" w:rsidP="00D756AB">
      <w:pPr>
        <w:spacing w:after="0" w:line="240" w:lineRule="auto"/>
        <w:jc w:val="both"/>
      </w:pPr>
      <w:r w:rsidRPr="00C7106A">
        <w:t xml:space="preserve">1. </w:t>
      </w:r>
      <w:r w:rsidR="00FB4D79" w:rsidRPr="00C7106A">
        <w:t>Desenhe as estrutu</w:t>
      </w:r>
      <w:r w:rsidR="00A40681" w:rsidRPr="00C7106A">
        <w:t>ras dos seguintes ésteres cíclicos</w:t>
      </w:r>
    </w:p>
    <w:p w14:paraId="406522E9" w14:textId="77777777" w:rsidR="00A40681" w:rsidRPr="00C7106A" w:rsidRDefault="00A40681" w:rsidP="00D756AB">
      <w:pPr>
        <w:spacing w:after="0" w:line="240" w:lineRule="auto"/>
        <w:jc w:val="both"/>
      </w:pPr>
      <w:r w:rsidRPr="00C7106A">
        <w:t>a. oxa-2-ciclobutanona</w:t>
      </w:r>
    </w:p>
    <w:p w14:paraId="02F909CF" w14:textId="77777777" w:rsidR="00A40681" w:rsidRPr="00C7106A" w:rsidRDefault="00A40681" w:rsidP="00D756AB">
      <w:pPr>
        <w:spacing w:after="0" w:line="240" w:lineRule="auto"/>
        <w:jc w:val="both"/>
      </w:pPr>
      <w:r w:rsidRPr="00C7106A">
        <w:t>b.</w:t>
      </w:r>
      <w:r w:rsidR="00FB4D79" w:rsidRPr="00C7106A">
        <w:t xml:space="preserve"> </w:t>
      </w:r>
      <w:r w:rsidRPr="00C7106A">
        <w:t>oxa-2-cicloexanona</w:t>
      </w:r>
    </w:p>
    <w:p w14:paraId="26F9F06A" w14:textId="77777777" w:rsidR="00A40681" w:rsidRDefault="00A40681" w:rsidP="00D756AB">
      <w:pPr>
        <w:spacing w:after="0" w:line="240" w:lineRule="auto"/>
        <w:jc w:val="both"/>
      </w:pPr>
      <w:r w:rsidRPr="00C7106A">
        <w:t>c.</w:t>
      </w:r>
      <w:r>
        <w:t xml:space="preserve"> 5-metil-2-oxa-ciclopentanona</w:t>
      </w:r>
    </w:p>
    <w:p w14:paraId="5D88DE69" w14:textId="77777777" w:rsidR="001260AF" w:rsidRPr="001260AF" w:rsidRDefault="001260AF" w:rsidP="00524B56">
      <w:pPr>
        <w:jc w:val="both"/>
      </w:pPr>
    </w:p>
    <w:p w14:paraId="66C9530F" w14:textId="77777777" w:rsidR="00E557ED" w:rsidRDefault="00FB321A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t>10. Amidas</w:t>
      </w:r>
    </w:p>
    <w:p w14:paraId="54845C63" w14:textId="77777777" w:rsidR="00D756AB" w:rsidRPr="00FB321A" w:rsidRDefault="00D756AB" w:rsidP="00D756AB">
      <w:pPr>
        <w:spacing w:after="0" w:line="240" w:lineRule="auto"/>
        <w:jc w:val="both"/>
        <w:rPr>
          <w:b/>
        </w:rPr>
      </w:pPr>
    </w:p>
    <w:p w14:paraId="74D9180E" w14:textId="77777777" w:rsidR="00E557ED" w:rsidRDefault="00F4179A" w:rsidP="00D756AB">
      <w:pPr>
        <w:spacing w:after="0" w:line="240" w:lineRule="auto"/>
        <w:jc w:val="both"/>
      </w:pPr>
      <w:r>
        <w:t>Grupo funcional:</w:t>
      </w:r>
    </w:p>
    <w:p w14:paraId="477CC5F9" w14:textId="77777777" w:rsidR="00DE1D01" w:rsidRDefault="007C0D82" w:rsidP="00DE1D01">
      <w:pPr>
        <w:jc w:val="center"/>
      </w:pPr>
      <w:r>
        <w:object w:dxaOrig="1017" w:dyaOrig="724" w14:anchorId="3A518332">
          <v:shape id="_x0000_i1155" type="#_x0000_t75" style="width:48pt;height:34.65pt" o:ole="">
            <v:imagedata r:id="rId272" o:title=""/>
          </v:shape>
          <o:OLEObject Type="Embed" ProgID="ChemDraw.Document.6.0" ShapeID="_x0000_i1155" DrawAspect="Content" ObjectID="_1553353348" r:id="rId273"/>
        </w:object>
      </w:r>
    </w:p>
    <w:p w14:paraId="18C3C916" w14:textId="77777777" w:rsidR="00BD092B" w:rsidRDefault="00BD092B" w:rsidP="00D756AB">
      <w:pPr>
        <w:spacing w:after="0" w:line="240" w:lineRule="auto"/>
        <w:jc w:val="both"/>
      </w:pPr>
      <w:r>
        <w:t>Nomenclatura:</w:t>
      </w:r>
    </w:p>
    <w:p w14:paraId="2A060C7D" w14:textId="77777777" w:rsidR="00BD092B" w:rsidRDefault="00BD092B" w:rsidP="00D756AB">
      <w:pPr>
        <w:spacing w:after="0" w:line="240" w:lineRule="auto"/>
        <w:jc w:val="both"/>
      </w:pPr>
    </w:p>
    <w:p w14:paraId="4519D36E" w14:textId="77777777" w:rsidR="00D756AB" w:rsidRDefault="00347A74" w:rsidP="00D756AB">
      <w:pPr>
        <w:spacing w:after="0" w:line="240" w:lineRule="auto"/>
        <w:jc w:val="both"/>
      </w:pPr>
      <w:r>
        <w:t xml:space="preserve">Recebe o nome do </w:t>
      </w:r>
      <w:proofErr w:type="spellStart"/>
      <w:r>
        <w:t>alcano</w:t>
      </w:r>
      <w:proofErr w:type="spellEnd"/>
      <w:r>
        <w:t xml:space="preserve"> corresponde</w:t>
      </w:r>
      <w:r w:rsidR="00295B50">
        <w:t>nte</w:t>
      </w:r>
      <w:r>
        <w:t xml:space="preserve"> modificado pela terminação </w:t>
      </w:r>
      <w:r>
        <w:rPr>
          <w:b/>
        </w:rPr>
        <w:t>–</w:t>
      </w:r>
      <w:r w:rsidRPr="00347A74">
        <w:rPr>
          <w:b/>
        </w:rPr>
        <w:t>amida</w:t>
      </w:r>
      <w:r w:rsidRPr="00347A74">
        <w:t>. Os substituintes recebem</w:t>
      </w:r>
      <w:r>
        <w:t xml:space="preserve"> os prefixos </w:t>
      </w:r>
      <w:r w:rsidRPr="00347A74">
        <w:rPr>
          <w:i/>
        </w:rPr>
        <w:t>N</w:t>
      </w:r>
      <w:r>
        <w:rPr>
          <w:i/>
        </w:rPr>
        <w:t>-</w:t>
      </w:r>
      <w:r>
        <w:t xml:space="preserve"> ou </w:t>
      </w:r>
      <w:r w:rsidRPr="00347A74">
        <w:rPr>
          <w:i/>
        </w:rPr>
        <w:t>N,N</w:t>
      </w:r>
      <w:r w:rsidR="00295B50">
        <w:rPr>
          <w:i/>
        </w:rPr>
        <w:t>-</w:t>
      </w:r>
      <w:r>
        <w:t xml:space="preserve"> dependendo do número</w:t>
      </w:r>
      <w:r w:rsidR="00295B50">
        <w:t xml:space="preserve"> de substituintes e, a partir daí</w:t>
      </w:r>
      <w:r>
        <w:t xml:space="preserve">, sendo denominadas amidas primárias, secundárias ou terciárias. Amidas cíclicas são denominadas </w:t>
      </w:r>
      <w:proofErr w:type="spellStart"/>
      <w:r w:rsidRPr="00347A74">
        <w:rPr>
          <w:b/>
        </w:rPr>
        <w:t>lactamas</w:t>
      </w:r>
      <w:proofErr w:type="spellEnd"/>
      <w:r w:rsidR="00B0312C">
        <w:t xml:space="preserve"> e o nome se dá empregando a palavra </w:t>
      </w:r>
      <w:r w:rsidR="00B0312C" w:rsidRPr="00B0312C">
        <w:rPr>
          <w:b/>
        </w:rPr>
        <w:t>ciclo</w:t>
      </w:r>
      <w:r w:rsidR="00B0312C">
        <w:t xml:space="preserve"> sucedida por </w:t>
      </w:r>
      <w:r w:rsidR="00B0312C" w:rsidRPr="00B0312C">
        <w:rPr>
          <w:b/>
        </w:rPr>
        <w:t>–</w:t>
      </w:r>
      <w:proofErr w:type="spellStart"/>
      <w:r w:rsidR="00B0312C" w:rsidRPr="00B0312C">
        <w:rPr>
          <w:b/>
        </w:rPr>
        <w:t>carboxamida</w:t>
      </w:r>
      <w:proofErr w:type="spellEnd"/>
      <w:r w:rsidR="00B0312C">
        <w:t>.</w:t>
      </w:r>
    </w:p>
    <w:p w14:paraId="0AD0E966" w14:textId="77777777" w:rsidR="006B0DE6" w:rsidRDefault="006B0DE6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41"/>
        <w:gridCol w:w="3194"/>
        <w:gridCol w:w="2485"/>
      </w:tblGrid>
      <w:tr w:rsidR="00B0312C" w14:paraId="0E0F487F" w14:textId="77777777" w:rsidTr="00681133">
        <w:tc>
          <w:tcPr>
            <w:tcW w:w="30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B9697A5" w14:textId="77777777" w:rsidR="00B0312C" w:rsidRDefault="007C0D82" w:rsidP="00681133">
            <w:pPr>
              <w:jc w:val="center"/>
            </w:pPr>
            <w:r>
              <w:object w:dxaOrig="1283" w:dyaOrig="727" w14:anchorId="6422F2AC">
                <v:shape id="_x0000_i1156" type="#_x0000_t75" style="width:60pt;height:34pt" o:ole="">
                  <v:imagedata r:id="rId274" o:title=""/>
                </v:shape>
                <o:OLEObject Type="Embed" ProgID="ChemDraw.Document.6.0" ShapeID="_x0000_i1156" DrawAspect="Content" ObjectID="_1553353349" r:id="rId275"/>
              </w:object>
            </w:r>
          </w:p>
        </w:tc>
        <w:tc>
          <w:tcPr>
            <w:tcW w:w="319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B444127" w14:textId="77777777" w:rsidR="00B0312C" w:rsidRDefault="004B23AF" w:rsidP="00681133">
            <w:pPr>
              <w:jc w:val="center"/>
            </w:pPr>
            <w:r>
              <w:object w:dxaOrig="1608" w:dyaOrig="792" w14:anchorId="2BC4A4B3">
                <v:shape id="_x0000_i1157" type="#_x0000_t75" style="width:73.35pt;height:36pt" o:ole="">
                  <v:imagedata r:id="rId276" o:title=""/>
                </v:shape>
                <o:OLEObject Type="Embed" ProgID="ChemDraw.Document.6.0" ShapeID="_x0000_i1157" DrawAspect="Content" ObjectID="_1553353350" r:id="rId277"/>
              </w:object>
            </w:r>
          </w:p>
        </w:tc>
        <w:tc>
          <w:tcPr>
            <w:tcW w:w="24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4842F16" w14:textId="77777777" w:rsidR="00B0312C" w:rsidRDefault="004B23AF" w:rsidP="00681133">
            <w:pPr>
              <w:jc w:val="center"/>
            </w:pPr>
            <w:r>
              <w:object w:dxaOrig="1456" w:dyaOrig="1044" w14:anchorId="31EF364D">
                <v:shape id="_x0000_i1158" type="#_x0000_t75" style="width:70.65pt;height:50.65pt" o:ole="">
                  <v:imagedata r:id="rId278" o:title=""/>
                </v:shape>
                <o:OLEObject Type="Embed" ProgID="ChemDraw.Document.6.0" ShapeID="_x0000_i1158" DrawAspect="Content" ObjectID="_1553353351" r:id="rId279"/>
              </w:object>
            </w:r>
          </w:p>
        </w:tc>
      </w:tr>
      <w:tr w:rsidR="00B0312C" w14:paraId="3CFF716D" w14:textId="77777777" w:rsidTr="00681133">
        <w:tc>
          <w:tcPr>
            <w:tcW w:w="304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B5CDA05" w14:textId="77777777" w:rsidR="00B0312C" w:rsidRPr="00F252DB" w:rsidRDefault="00B0312C" w:rsidP="0068113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Etanamida</w:t>
            </w:r>
            <w:proofErr w:type="spellEnd"/>
          </w:p>
          <w:p w14:paraId="3424E043" w14:textId="77777777" w:rsidR="00B0312C" w:rsidRPr="00F252DB" w:rsidRDefault="00B0312C" w:rsidP="0068113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acetamida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  <w:tc>
          <w:tcPr>
            <w:tcW w:w="319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5BC3A4B" w14:textId="77777777" w:rsidR="00B0312C" w:rsidRPr="00F252DB" w:rsidRDefault="00B0312C" w:rsidP="0068113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357105">
              <w:rPr>
                <w:i/>
                <w:sz w:val="18"/>
                <w:szCs w:val="18"/>
              </w:rPr>
              <w:t>N,N</w:t>
            </w:r>
            <w:r w:rsidRPr="00F252DB">
              <w:rPr>
                <w:sz w:val="18"/>
                <w:szCs w:val="18"/>
              </w:rPr>
              <w:t>-</w:t>
            </w:r>
            <w:proofErr w:type="spellStart"/>
            <w:r w:rsidRPr="00F252DB">
              <w:rPr>
                <w:sz w:val="18"/>
                <w:szCs w:val="18"/>
              </w:rPr>
              <w:t>dimetil</w:t>
            </w:r>
            <w:proofErr w:type="spellEnd"/>
            <w:r w:rsidRPr="00F252DB">
              <w:rPr>
                <w:sz w:val="18"/>
                <w:szCs w:val="18"/>
              </w:rPr>
              <w:t>-</w:t>
            </w:r>
            <w:proofErr w:type="spellStart"/>
            <w:r w:rsidRPr="00F252DB">
              <w:rPr>
                <w:sz w:val="18"/>
                <w:szCs w:val="18"/>
              </w:rPr>
              <w:t>etanamida</w:t>
            </w:r>
            <w:proofErr w:type="spellEnd"/>
          </w:p>
        </w:tc>
        <w:tc>
          <w:tcPr>
            <w:tcW w:w="24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2114FB75" w14:textId="77777777" w:rsidR="00B0312C" w:rsidRPr="00B0312C" w:rsidRDefault="00B0312C" w:rsidP="0068113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i</w:t>
            </w:r>
            <w:r w:rsidR="00681133">
              <w:rPr>
                <w:sz w:val="18"/>
                <w:szCs w:val="18"/>
              </w:rPr>
              <w:t>c</w:t>
            </w:r>
            <w:r>
              <w:rPr>
                <w:sz w:val="18"/>
                <w:szCs w:val="18"/>
              </w:rPr>
              <w:t>lo-</w:t>
            </w:r>
            <w:proofErr w:type="spellStart"/>
            <w:r>
              <w:rPr>
                <w:sz w:val="18"/>
                <w:szCs w:val="18"/>
              </w:rPr>
              <w:t>hexanocarboxamida</w:t>
            </w:r>
            <w:proofErr w:type="spellEnd"/>
          </w:p>
        </w:tc>
      </w:tr>
    </w:tbl>
    <w:p w14:paraId="2EAF25BC" w14:textId="77777777" w:rsidR="00B0312C" w:rsidRDefault="00B0312C" w:rsidP="00D756AB">
      <w:pPr>
        <w:spacing w:after="0" w:line="240" w:lineRule="auto"/>
        <w:jc w:val="both"/>
        <w:rPr>
          <w:i/>
        </w:rPr>
      </w:pPr>
    </w:p>
    <w:p w14:paraId="10476D8C" w14:textId="77777777" w:rsidR="00A40681" w:rsidRPr="00FB4D79" w:rsidRDefault="00A40681" w:rsidP="00D756AB">
      <w:pPr>
        <w:spacing w:after="0" w:line="240" w:lineRule="auto"/>
        <w:jc w:val="both"/>
        <w:rPr>
          <w:i/>
        </w:rPr>
      </w:pPr>
      <w:r w:rsidRPr="00FB4D79">
        <w:rPr>
          <w:i/>
        </w:rPr>
        <w:t>Pratique</w:t>
      </w:r>
      <w:r w:rsidR="00FB4D79" w:rsidRPr="00FB4D79">
        <w:rPr>
          <w:i/>
        </w:rPr>
        <w:t xml:space="preserve"> 10</w:t>
      </w:r>
    </w:p>
    <w:p w14:paraId="1F425BF1" w14:textId="77777777" w:rsidR="00A40681" w:rsidRPr="00C7106A" w:rsidRDefault="001260AF" w:rsidP="00D756AB">
      <w:pPr>
        <w:spacing w:after="0" w:line="240" w:lineRule="auto"/>
        <w:jc w:val="both"/>
      </w:pPr>
      <w:r w:rsidRPr="00C7106A">
        <w:t xml:space="preserve">1. </w:t>
      </w:r>
      <w:r w:rsidR="00A40681" w:rsidRPr="00C7106A">
        <w:t>Dê o nome ou a estrutu</w:t>
      </w:r>
      <w:r w:rsidR="00537E33" w:rsidRPr="00C7106A">
        <w:t>r</w:t>
      </w:r>
      <w:r w:rsidR="00A40681" w:rsidRPr="00C7106A">
        <w:t>a dos compostos abaixo</w:t>
      </w:r>
      <w:r w:rsidR="00681133" w:rsidRPr="00C7106A">
        <w:t>.</w:t>
      </w:r>
    </w:p>
    <w:p w14:paraId="4FCDFC59" w14:textId="77777777" w:rsidR="00A40681" w:rsidRPr="00C7106A" w:rsidRDefault="00A40681" w:rsidP="00D756AB">
      <w:pPr>
        <w:spacing w:after="0" w:line="240" w:lineRule="auto"/>
        <w:jc w:val="both"/>
      </w:pPr>
      <w:r w:rsidRPr="00C7106A">
        <w:t>a.</w:t>
      </w:r>
      <w:r w:rsidR="003F6C5C" w:rsidRPr="00C7106A">
        <w:t xml:space="preserve"> </w:t>
      </w:r>
      <w:r w:rsidRPr="00C7106A">
        <w:rPr>
          <w:i/>
        </w:rPr>
        <w:t>N</w:t>
      </w:r>
      <w:r w:rsidRPr="00C7106A">
        <w:t>-metil-</w:t>
      </w:r>
      <w:proofErr w:type="spellStart"/>
      <w:r w:rsidRPr="00C7106A">
        <w:t>acetamida</w:t>
      </w:r>
      <w:proofErr w:type="spellEnd"/>
    </w:p>
    <w:p w14:paraId="2C56CD55" w14:textId="77777777" w:rsidR="00A40681" w:rsidRPr="00C7106A" w:rsidRDefault="00A40681" w:rsidP="00D756AB">
      <w:pPr>
        <w:spacing w:after="0" w:line="240" w:lineRule="auto"/>
        <w:jc w:val="both"/>
      </w:pPr>
      <w:r w:rsidRPr="00C7106A">
        <w:t>b.</w:t>
      </w:r>
      <w:r w:rsidR="003F6C5C" w:rsidRPr="00C7106A">
        <w:t xml:space="preserve"> </w:t>
      </w:r>
      <w:r w:rsidRPr="00C7106A">
        <w:rPr>
          <w:i/>
        </w:rPr>
        <w:t>N,N</w:t>
      </w:r>
      <w:r w:rsidRPr="00C7106A">
        <w:t>-</w:t>
      </w:r>
      <w:proofErr w:type="spellStart"/>
      <w:r w:rsidRPr="00C7106A">
        <w:t>dimetil</w:t>
      </w:r>
      <w:proofErr w:type="spellEnd"/>
      <w:r w:rsidR="003F6C5C" w:rsidRPr="00C7106A">
        <w:t>-</w:t>
      </w:r>
      <w:proofErr w:type="spellStart"/>
      <w:r w:rsidRPr="00C7106A">
        <w:t>propanamida</w:t>
      </w:r>
      <w:proofErr w:type="spellEnd"/>
    </w:p>
    <w:p w14:paraId="190FF80B" w14:textId="77777777" w:rsidR="00276506" w:rsidRPr="00C7106A" w:rsidRDefault="00276506" w:rsidP="00D756AB">
      <w:pPr>
        <w:spacing w:after="0" w:line="240" w:lineRule="auto"/>
        <w:jc w:val="both"/>
        <w:rPr>
          <w:rFonts w:ascii="Verdana" w:hAnsi="Verdana" w:cs="Calibri"/>
          <w:sz w:val="18"/>
          <w:szCs w:val="18"/>
          <w:lang w:val="es-ES_tradnl"/>
        </w:rPr>
      </w:pPr>
      <w:r w:rsidRPr="00C7106A">
        <w:t xml:space="preserve">c. </w:t>
      </w:r>
      <w:r w:rsidRPr="00C7106A">
        <w:rPr>
          <w:rFonts w:ascii="Verdana" w:hAnsi="Verdana" w:cs="Calibri"/>
          <w:i/>
          <w:sz w:val="18"/>
          <w:szCs w:val="18"/>
          <w:lang w:val="es-ES_tradnl"/>
        </w:rPr>
        <w:t>N</w:t>
      </w:r>
      <w:r w:rsidRPr="00C7106A">
        <w:rPr>
          <w:rFonts w:ascii="Verdana" w:hAnsi="Verdana" w:cs="Calibri"/>
          <w:sz w:val="18"/>
          <w:szCs w:val="18"/>
          <w:lang w:val="es-ES_tradnl"/>
        </w:rPr>
        <w:t>-</w:t>
      </w:r>
      <w:proofErr w:type="spellStart"/>
      <w:r w:rsidRPr="00C7106A">
        <w:rPr>
          <w:rFonts w:ascii="Verdana" w:hAnsi="Verdana" w:cs="Calibri"/>
          <w:sz w:val="18"/>
          <w:szCs w:val="18"/>
          <w:lang w:val="es-ES_tradnl"/>
        </w:rPr>
        <w:t>hexil</w:t>
      </w:r>
      <w:proofErr w:type="spellEnd"/>
      <w:r w:rsidRPr="00C7106A">
        <w:rPr>
          <w:rFonts w:ascii="Verdana" w:hAnsi="Verdana" w:cs="Calibri"/>
          <w:sz w:val="18"/>
          <w:szCs w:val="18"/>
          <w:lang w:val="es-ES_tradnl"/>
        </w:rPr>
        <w:t>-</w:t>
      </w:r>
      <w:proofErr w:type="spellStart"/>
      <w:r w:rsidRPr="00C7106A">
        <w:rPr>
          <w:rFonts w:ascii="Verdana" w:hAnsi="Verdana" w:cs="Calibri"/>
          <w:sz w:val="18"/>
          <w:szCs w:val="18"/>
          <w:lang w:val="es-ES_tradnl"/>
        </w:rPr>
        <w:t>fluoro-acetamida</w:t>
      </w:r>
      <w:proofErr w:type="spellEnd"/>
    </w:p>
    <w:p w14:paraId="14AB8063" w14:textId="77777777" w:rsidR="00276506" w:rsidRPr="00C7106A" w:rsidRDefault="00276506" w:rsidP="00D756AB">
      <w:pPr>
        <w:spacing w:after="0" w:line="240" w:lineRule="auto"/>
        <w:jc w:val="both"/>
        <w:rPr>
          <w:rFonts w:ascii="Verdana" w:hAnsi="Verdana" w:cs="Calibri"/>
          <w:sz w:val="18"/>
          <w:szCs w:val="18"/>
          <w:lang w:val="es-ES_tradnl"/>
        </w:rPr>
      </w:pPr>
      <w:r w:rsidRPr="00C7106A">
        <w:rPr>
          <w:rFonts w:ascii="Verdana" w:hAnsi="Verdana" w:cs="Calibri"/>
          <w:sz w:val="18"/>
          <w:szCs w:val="18"/>
          <w:lang w:val="es-ES_tradnl"/>
        </w:rPr>
        <w:t>d. 2-fenil-butanamida</w:t>
      </w:r>
    </w:p>
    <w:p w14:paraId="126906E5" w14:textId="77777777" w:rsidR="00276506" w:rsidRPr="00C7106A" w:rsidRDefault="00276506" w:rsidP="00D756AB">
      <w:pPr>
        <w:spacing w:after="0" w:line="240" w:lineRule="auto"/>
        <w:jc w:val="both"/>
        <w:rPr>
          <w:rFonts w:ascii="Verdana" w:hAnsi="Verdana" w:cs="Calibri"/>
          <w:sz w:val="18"/>
          <w:szCs w:val="18"/>
          <w:lang w:val="es-ES_tradnl"/>
        </w:rPr>
      </w:pPr>
      <w:r w:rsidRPr="00C7106A">
        <w:rPr>
          <w:rFonts w:ascii="Verdana" w:hAnsi="Verdana" w:cs="Calibri"/>
          <w:sz w:val="18"/>
          <w:szCs w:val="18"/>
          <w:lang w:val="es-ES_tradnl"/>
        </w:rPr>
        <w:t>e. 2-metil-propenamida</w:t>
      </w:r>
    </w:p>
    <w:p w14:paraId="623A4A1E" w14:textId="77777777" w:rsidR="00BD092B" w:rsidRDefault="00276506" w:rsidP="00BD092B">
      <w:pPr>
        <w:spacing w:after="0" w:line="240" w:lineRule="auto"/>
        <w:jc w:val="both"/>
        <w:rPr>
          <w:b/>
        </w:rPr>
      </w:pPr>
      <w:r w:rsidRPr="00C7106A">
        <w:rPr>
          <w:rFonts w:ascii="Verdana" w:hAnsi="Verdana" w:cs="Calibri"/>
          <w:sz w:val="18"/>
          <w:szCs w:val="18"/>
        </w:rPr>
        <w:t xml:space="preserve">f. </w:t>
      </w:r>
      <w:r w:rsidRPr="00C7106A">
        <w:rPr>
          <w:rFonts w:ascii="Verdana" w:hAnsi="Verdana" w:cs="Calibri"/>
          <w:i/>
          <w:sz w:val="18"/>
          <w:szCs w:val="18"/>
        </w:rPr>
        <w:t>N,N</w:t>
      </w:r>
      <w:r w:rsidRPr="00C7106A">
        <w:rPr>
          <w:rFonts w:ascii="Verdana" w:hAnsi="Verdana" w:cs="Calibri"/>
          <w:sz w:val="18"/>
          <w:szCs w:val="18"/>
        </w:rPr>
        <w:t>-</w:t>
      </w:r>
      <w:proofErr w:type="spellStart"/>
      <w:r w:rsidRPr="00C7106A">
        <w:rPr>
          <w:rFonts w:ascii="Verdana" w:hAnsi="Verdana" w:cs="Calibri"/>
          <w:sz w:val="18"/>
          <w:szCs w:val="18"/>
        </w:rPr>
        <w:t>dimetil</w:t>
      </w:r>
      <w:proofErr w:type="spellEnd"/>
      <w:r w:rsidRPr="00C7106A">
        <w:rPr>
          <w:rFonts w:ascii="Verdana" w:hAnsi="Verdana" w:cs="Calibri"/>
          <w:sz w:val="18"/>
          <w:szCs w:val="18"/>
        </w:rPr>
        <w:t>-</w:t>
      </w:r>
      <w:proofErr w:type="spellStart"/>
      <w:r w:rsidRPr="00C7106A">
        <w:rPr>
          <w:rFonts w:ascii="Verdana" w:hAnsi="Verdana" w:cs="Calibri"/>
          <w:sz w:val="18"/>
          <w:szCs w:val="18"/>
        </w:rPr>
        <w:t>formamida</w:t>
      </w:r>
      <w:proofErr w:type="spellEnd"/>
      <w:r w:rsidRPr="00C7106A">
        <w:rPr>
          <w:rFonts w:ascii="Verdana" w:hAnsi="Verdana" w:cs="Calibri"/>
          <w:sz w:val="18"/>
          <w:szCs w:val="18"/>
        </w:rPr>
        <w:t xml:space="preserve"> (DMF)</w:t>
      </w:r>
      <w:r w:rsidR="00BD092B" w:rsidRPr="00C7106A">
        <w:t xml:space="preserve"> </w:t>
      </w:r>
    </w:p>
    <w:p w14:paraId="713A5350" w14:textId="77777777" w:rsidR="003F6C5C" w:rsidRPr="00AD509C" w:rsidRDefault="00276506" w:rsidP="00BD092B">
      <w:pPr>
        <w:spacing w:after="0" w:line="240" w:lineRule="auto"/>
        <w:jc w:val="both"/>
      </w:pPr>
      <w:r w:rsidRPr="00AD509C">
        <w:t>g</w:t>
      </w:r>
      <w:r w:rsidR="003F6C5C" w:rsidRPr="00AD509C">
        <w:t>.</w:t>
      </w:r>
    </w:p>
    <w:p w14:paraId="659B0BE9" w14:textId="77777777" w:rsidR="00A40681" w:rsidRPr="00A40681" w:rsidRDefault="007C0D82" w:rsidP="00524B56">
      <w:pPr>
        <w:jc w:val="both"/>
      </w:pPr>
      <w:r>
        <w:object w:dxaOrig="1314" w:dyaOrig="1029" w14:anchorId="4103088E">
          <v:shape id="_x0000_i1159" type="#_x0000_t75" style="width:71.35pt;height:54.65pt" o:ole="">
            <v:imagedata r:id="rId280" o:title=""/>
          </v:shape>
          <o:OLEObject Type="Embed" ProgID="ChemDraw.Document.6.0" ShapeID="_x0000_i1159" DrawAspect="Content" ObjectID="_1553353352" r:id="rId281"/>
        </w:object>
      </w:r>
    </w:p>
    <w:p w14:paraId="0824E08F" w14:textId="77777777" w:rsidR="00BD092B" w:rsidRDefault="00BD092B" w:rsidP="00D756AB">
      <w:pPr>
        <w:spacing w:after="0" w:line="240" w:lineRule="auto"/>
        <w:jc w:val="both"/>
        <w:rPr>
          <w:b/>
        </w:rPr>
      </w:pPr>
    </w:p>
    <w:p w14:paraId="09C78B8B" w14:textId="77777777" w:rsidR="00347A74" w:rsidRDefault="00FB321A" w:rsidP="00D756AB">
      <w:pPr>
        <w:spacing w:after="0" w:line="240" w:lineRule="auto"/>
        <w:jc w:val="both"/>
        <w:rPr>
          <w:b/>
        </w:rPr>
      </w:pPr>
      <w:r w:rsidRPr="00FB321A">
        <w:rPr>
          <w:b/>
        </w:rPr>
        <w:t>11. Nitrilas</w:t>
      </w:r>
    </w:p>
    <w:p w14:paraId="474112CF" w14:textId="77777777" w:rsidR="00F4179A" w:rsidRDefault="00F4179A" w:rsidP="00D756AB">
      <w:pPr>
        <w:spacing w:after="0" w:line="240" w:lineRule="auto"/>
        <w:jc w:val="both"/>
        <w:rPr>
          <w:b/>
        </w:rPr>
      </w:pPr>
    </w:p>
    <w:p w14:paraId="267B7BB3" w14:textId="77777777" w:rsidR="00F4179A" w:rsidRPr="00FB321A" w:rsidRDefault="00F4179A" w:rsidP="00D756AB">
      <w:pPr>
        <w:spacing w:after="0" w:line="240" w:lineRule="auto"/>
        <w:jc w:val="both"/>
        <w:rPr>
          <w:b/>
        </w:rPr>
      </w:pPr>
      <w:r>
        <w:t>Grupo funcional:</w:t>
      </w:r>
    </w:p>
    <w:p w14:paraId="6A45361A" w14:textId="77777777" w:rsidR="001F2991" w:rsidRDefault="007C0D82" w:rsidP="001F2991">
      <w:pPr>
        <w:jc w:val="center"/>
      </w:pPr>
      <w:r>
        <w:object w:dxaOrig="822" w:dyaOrig="244" w14:anchorId="2C6C0E99">
          <v:shape id="_x0000_i1160" type="#_x0000_t75" style="width:41.35pt;height:12.65pt" o:ole="">
            <v:imagedata r:id="rId282" o:title=""/>
          </v:shape>
          <o:OLEObject Type="Embed" ProgID="ChemDraw.Document.6.0" ShapeID="_x0000_i1160" DrawAspect="Content" ObjectID="_1553353353" r:id="rId283"/>
        </w:object>
      </w:r>
    </w:p>
    <w:p w14:paraId="7C39667F" w14:textId="77777777" w:rsidR="006B0DE6" w:rsidRDefault="00FB4D79" w:rsidP="00D756AB">
      <w:pPr>
        <w:spacing w:after="0" w:line="240" w:lineRule="auto"/>
        <w:jc w:val="both"/>
      </w:pPr>
      <w:r>
        <w:t>Nomenclatura</w:t>
      </w:r>
      <w:r w:rsidR="006B0DE6">
        <w:t>:</w:t>
      </w:r>
    </w:p>
    <w:p w14:paraId="411E1B49" w14:textId="77777777" w:rsidR="006B0DE6" w:rsidRDefault="006B0DE6" w:rsidP="00D756AB">
      <w:pPr>
        <w:spacing w:after="0" w:line="240" w:lineRule="auto"/>
        <w:jc w:val="both"/>
      </w:pPr>
    </w:p>
    <w:p w14:paraId="3B0990D1" w14:textId="77777777" w:rsidR="001F2991" w:rsidRDefault="00FB4D79" w:rsidP="00D756AB">
      <w:pPr>
        <w:spacing w:after="0" w:line="240" w:lineRule="auto"/>
        <w:jc w:val="both"/>
      </w:pPr>
      <w:r>
        <w:t xml:space="preserve"> IUPAC: </w:t>
      </w:r>
      <w:r w:rsidR="002C71FB">
        <w:t>dá-se</w:t>
      </w:r>
      <w:r w:rsidR="00F05B86">
        <w:t xml:space="preserve"> de forma semelhante aos </w:t>
      </w:r>
      <w:proofErr w:type="spellStart"/>
      <w:r w:rsidR="00F05B86">
        <w:t>alcanos</w:t>
      </w:r>
      <w:proofErr w:type="spellEnd"/>
      <w:r w:rsidR="00F05B86">
        <w:t xml:space="preserve">, porém com a terminação </w:t>
      </w:r>
      <w:r w:rsidR="00F05B86" w:rsidRPr="00F05B86">
        <w:rPr>
          <w:b/>
        </w:rPr>
        <w:t>–nitrila</w:t>
      </w:r>
      <w:r w:rsidR="00F05B86" w:rsidRPr="00F05B86">
        <w:t>.</w:t>
      </w:r>
      <w:r w:rsidR="00F05B86">
        <w:t xml:space="preserve"> Nitrilas cíclicas são denominadas </w:t>
      </w:r>
      <w:r w:rsidR="00F05B86" w:rsidRPr="00F05B86">
        <w:rPr>
          <w:b/>
        </w:rPr>
        <w:t>ciclo-</w:t>
      </w:r>
      <w:proofErr w:type="spellStart"/>
      <w:r w:rsidR="00F05B86" w:rsidRPr="00F05B86">
        <w:rPr>
          <w:b/>
        </w:rPr>
        <w:t>alcanocarbonitrilas</w:t>
      </w:r>
      <w:proofErr w:type="spellEnd"/>
      <w:r w:rsidR="00F05B86"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05"/>
      </w:tblGrid>
      <w:tr w:rsidR="001F2991" w:rsidRPr="00F252DB" w14:paraId="62DFBA92" w14:textId="77777777">
        <w:trPr>
          <w:trHeight w:val="765"/>
          <w:jc w:val="center"/>
        </w:trPr>
        <w:tc>
          <w:tcPr>
            <w:tcW w:w="180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79057ED5" w14:textId="77777777" w:rsidR="001F2991" w:rsidRPr="00F252DB" w:rsidRDefault="007C0D82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object w:dxaOrig="878" w:dyaOrig="410" w14:anchorId="4878C359">
                <v:shape id="_x0000_i1161" type="#_x0000_t75" style="width:43.35pt;height:20pt" o:ole="">
                  <v:imagedata r:id="rId284" o:title=""/>
                </v:shape>
                <o:OLEObject Type="Embed" ProgID="ChemDraw.Document.6.0" ShapeID="_x0000_i1161" DrawAspect="Content" ObjectID="_1553353354" r:id="rId285"/>
              </w:object>
            </w:r>
          </w:p>
        </w:tc>
      </w:tr>
      <w:tr w:rsidR="001F2991" w:rsidRPr="00F252DB" w14:paraId="5B231DBB" w14:textId="77777777">
        <w:trPr>
          <w:trHeight w:val="1020"/>
          <w:jc w:val="center"/>
        </w:trPr>
        <w:tc>
          <w:tcPr>
            <w:tcW w:w="180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C05635B" w14:textId="77777777" w:rsidR="001F2991" w:rsidRPr="00F252DB" w:rsidRDefault="001F299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Propanonitrila</w:t>
            </w:r>
            <w:proofErr w:type="spellEnd"/>
          </w:p>
          <w:p w14:paraId="35C17E9D" w14:textId="77777777" w:rsidR="001F2991" w:rsidRPr="00F252DB" w:rsidRDefault="001F2991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propionila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</w:tr>
    </w:tbl>
    <w:p w14:paraId="6D3880D2" w14:textId="77777777" w:rsidR="006A1646" w:rsidRDefault="006A1646" w:rsidP="00D756AB">
      <w:pPr>
        <w:spacing w:after="0" w:line="240" w:lineRule="auto"/>
        <w:jc w:val="both"/>
        <w:rPr>
          <w:i/>
        </w:rPr>
      </w:pPr>
    </w:p>
    <w:p w14:paraId="2BB2FC17" w14:textId="77777777" w:rsidR="003F6C5C" w:rsidRPr="008D330E" w:rsidRDefault="003F6C5C" w:rsidP="00D756AB">
      <w:pPr>
        <w:spacing w:after="0" w:line="240" w:lineRule="auto"/>
        <w:jc w:val="both"/>
        <w:rPr>
          <w:i/>
        </w:rPr>
      </w:pPr>
      <w:r w:rsidRPr="008D330E">
        <w:rPr>
          <w:i/>
        </w:rPr>
        <w:t>Pratique</w:t>
      </w:r>
      <w:r w:rsidR="00FB4D79" w:rsidRPr="008D330E">
        <w:rPr>
          <w:i/>
        </w:rPr>
        <w:t xml:space="preserve"> 11</w:t>
      </w:r>
    </w:p>
    <w:p w14:paraId="0C7DC551" w14:textId="77777777" w:rsidR="00537E33" w:rsidRPr="00AD509C" w:rsidRDefault="00107791" w:rsidP="00D756AB">
      <w:pPr>
        <w:spacing w:after="0" w:line="240" w:lineRule="auto"/>
        <w:jc w:val="both"/>
      </w:pPr>
      <w:r w:rsidRPr="00AD509C">
        <w:t xml:space="preserve">1. </w:t>
      </w:r>
      <w:r w:rsidR="00537E33" w:rsidRPr="00AD509C">
        <w:t>Dê o nome ou a estrutura dos compostos abaixo</w:t>
      </w:r>
      <w:r w:rsidR="00295B50" w:rsidRPr="00AD509C">
        <w:t>.</w:t>
      </w:r>
    </w:p>
    <w:p w14:paraId="5007686D" w14:textId="77777777" w:rsidR="00537E33" w:rsidRPr="00AD509C" w:rsidRDefault="00537E33" w:rsidP="00D756AB">
      <w:pPr>
        <w:spacing w:after="0" w:line="240" w:lineRule="auto"/>
        <w:jc w:val="both"/>
      </w:pPr>
      <w:r w:rsidRPr="00AD509C">
        <w:t xml:space="preserve">a. </w:t>
      </w:r>
      <w:proofErr w:type="spellStart"/>
      <w:r w:rsidRPr="00AD509C">
        <w:t>Butanodinitrila</w:t>
      </w:r>
      <w:proofErr w:type="spellEnd"/>
    </w:p>
    <w:p w14:paraId="473DF9AF" w14:textId="77777777" w:rsidR="00537E33" w:rsidRPr="00AD509C" w:rsidRDefault="00537E33" w:rsidP="00537E33">
      <w:pPr>
        <w:spacing w:after="0" w:line="240" w:lineRule="auto"/>
        <w:jc w:val="both"/>
      </w:pPr>
    </w:p>
    <w:p w14:paraId="2FA0917B" w14:textId="77777777" w:rsidR="003F6C5C" w:rsidRPr="00AD509C" w:rsidRDefault="00537E33" w:rsidP="00537E33">
      <w:pPr>
        <w:spacing w:after="0" w:line="240" w:lineRule="auto"/>
        <w:jc w:val="both"/>
      </w:pPr>
      <w:r w:rsidRPr="00AD509C">
        <w:t xml:space="preserve">b.  </w:t>
      </w:r>
      <w:r w:rsidR="00105CFE" w:rsidRPr="00AD509C">
        <w:object w:dxaOrig="2327" w:dyaOrig="295" w14:anchorId="5BEAF6E9">
          <v:shape id="_x0000_i1162" type="#_x0000_t75" style="width:98.65pt;height:12.65pt" o:ole="">
            <v:imagedata r:id="rId286" o:title=""/>
          </v:shape>
          <o:OLEObject Type="Embed" ProgID="ChemDraw.Document.6.0" ShapeID="_x0000_i1162" DrawAspect="Content" ObjectID="_1553353355" r:id="rId287"/>
        </w:object>
      </w:r>
    </w:p>
    <w:p w14:paraId="3DF9EC88" w14:textId="77777777" w:rsidR="00537E33" w:rsidRDefault="00537E33" w:rsidP="00524B56">
      <w:pPr>
        <w:jc w:val="both"/>
        <w:rPr>
          <w:b/>
        </w:rPr>
      </w:pPr>
    </w:p>
    <w:p w14:paraId="37F3F6DF" w14:textId="77777777" w:rsidR="00497F3A" w:rsidRDefault="006B0DE6" w:rsidP="00D756AB">
      <w:pPr>
        <w:spacing w:after="0" w:line="240" w:lineRule="auto"/>
        <w:jc w:val="both"/>
        <w:rPr>
          <w:b/>
        </w:rPr>
      </w:pPr>
      <w:r>
        <w:rPr>
          <w:b/>
        </w:rPr>
        <w:br w:type="page"/>
      </w:r>
      <w:r w:rsidR="00FB321A" w:rsidRPr="00FB321A">
        <w:rPr>
          <w:b/>
        </w:rPr>
        <w:lastRenderedPageBreak/>
        <w:t>12. Aminas</w:t>
      </w:r>
    </w:p>
    <w:p w14:paraId="25529E35" w14:textId="77777777" w:rsidR="00D756AB" w:rsidRPr="00FB321A" w:rsidRDefault="00D756AB" w:rsidP="00D756AB">
      <w:pPr>
        <w:spacing w:after="0" w:line="240" w:lineRule="auto"/>
        <w:jc w:val="both"/>
        <w:rPr>
          <w:b/>
        </w:rPr>
      </w:pPr>
    </w:p>
    <w:p w14:paraId="6D8C1EE2" w14:textId="77777777" w:rsidR="001F2991" w:rsidRDefault="001F2991" w:rsidP="00D756AB">
      <w:pPr>
        <w:spacing w:after="0" w:line="240" w:lineRule="auto"/>
        <w:jc w:val="both"/>
      </w:pPr>
      <w:r>
        <w:t>Grupo funcional:</w:t>
      </w:r>
    </w:p>
    <w:p w14:paraId="3389B6D1" w14:textId="77777777" w:rsidR="001F2991" w:rsidRDefault="00292E5C" w:rsidP="001F2991">
      <w:pPr>
        <w:jc w:val="center"/>
      </w:pPr>
      <w:r>
        <w:object w:dxaOrig="1260" w:dyaOrig="300" w14:anchorId="600F30B8">
          <v:shape id="_x0000_i1163" type="#_x0000_t75" style="width:56.65pt;height:13.35pt" o:ole="">
            <v:imagedata r:id="rId288" o:title=""/>
          </v:shape>
          <o:OLEObject Type="Embed" ProgID="ChemDraw.Document.6.0" ShapeID="_x0000_i1163" DrawAspect="Content" ObjectID="_1553353356" r:id="rId289"/>
        </w:object>
      </w:r>
    </w:p>
    <w:p w14:paraId="45374D5D" w14:textId="77777777" w:rsidR="00295B50" w:rsidRDefault="001F2991" w:rsidP="00295B50">
      <w:pPr>
        <w:jc w:val="center"/>
      </w:pPr>
      <w:r>
        <w:t xml:space="preserve">R, R’= H, </w:t>
      </w:r>
      <w:proofErr w:type="spellStart"/>
      <w:r>
        <w:t>alquil</w:t>
      </w:r>
      <w:proofErr w:type="spellEnd"/>
    </w:p>
    <w:p w14:paraId="759FAFAA" w14:textId="77777777" w:rsidR="008466FC" w:rsidRDefault="00295B50" w:rsidP="00D756AB">
      <w:pPr>
        <w:spacing w:after="0" w:line="240" w:lineRule="auto"/>
        <w:jc w:val="both"/>
      </w:pPr>
      <w:r>
        <w:t>Derivam</w:t>
      </w:r>
      <w:r w:rsidR="001F2991">
        <w:t xml:space="preserve"> da amônia,</w:t>
      </w:r>
      <w:r w:rsidR="008466FC">
        <w:t xml:space="preserve"> seus hidrogênios são </w:t>
      </w:r>
      <w:r w:rsidR="001F2991">
        <w:t>substituídos por grupos alquila.</w:t>
      </w:r>
      <w:r w:rsidR="008466FC">
        <w:t xml:space="preserve"> </w:t>
      </w:r>
      <w:r w:rsidR="001F2991">
        <w:t>P</w:t>
      </w:r>
      <w:r w:rsidR="008466FC">
        <w:t>odem ser primárias, secundárias ou terciárias</w:t>
      </w:r>
      <w:r w:rsidR="001F2991">
        <w:t>,</w:t>
      </w:r>
      <w:r w:rsidR="008466FC">
        <w:t xml:space="preserve"> depende de sua substituição.</w:t>
      </w:r>
    </w:p>
    <w:p w14:paraId="0A230685" w14:textId="77777777" w:rsidR="00D756AB" w:rsidRDefault="00D756AB" w:rsidP="00D756AB">
      <w:pPr>
        <w:spacing w:after="0" w:line="240" w:lineRule="auto"/>
        <w:jc w:val="both"/>
      </w:pPr>
    </w:p>
    <w:p w14:paraId="7CBDD63C" w14:textId="77777777" w:rsidR="00D756AB" w:rsidRDefault="007F6EEB" w:rsidP="00D756AB">
      <w:pPr>
        <w:spacing w:after="0" w:line="240" w:lineRule="auto"/>
        <w:jc w:val="both"/>
      </w:pPr>
      <w:r>
        <w:t xml:space="preserve">Nomenclatura IUPAC: </w:t>
      </w:r>
    </w:p>
    <w:p w14:paraId="19D0A54C" w14:textId="77777777" w:rsidR="00D756AB" w:rsidRDefault="00D756AB" w:rsidP="00D756AB">
      <w:pPr>
        <w:spacing w:after="0" w:line="240" w:lineRule="auto"/>
        <w:jc w:val="both"/>
      </w:pPr>
    </w:p>
    <w:p w14:paraId="746224DB" w14:textId="77777777" w:rsidR="00295B50" w:rsidRDefault="007F6EEB" w:rsidP="00D756AB">
      <w:pPr>
        <w:spacing w:after="0" w:line="240" w:lineRule="auto"/>
        <w:jc w:val="both"/>
      </w:pPr>
      <w:r>
        <w:t xml:space="preserve">São nomeadas como </w:t>
      </w:r>
      <w:proofErr w:type="spellStart"/>
      <w:r>
        <w:t>alcanaminas</w:t>
      </w:r>
      <w:proofErr w:type="spellEnd"/>
      <w:r>
        <w:t xml:space="preserve">. </w:t>
      </w:r>
    </w:p>
    <w:p w14:paraId="742CD400" w14:textId="77777777" w:rsidR="00D756AB" w:rsidRDefault="00D756AB" w:rsidP="00D756AB">
      <w:pPr>
        <w:spacing w:after="0" w:line="240" w:lineRule="auto"/>
        <w:jc w:val="both"/>
      </w:pPr>
    </w:p>
    <w:p w14:paraId="76CDFA4F" w14:textId="77777777" w:rsidR="00EB1D3B" w:rsidRDefault="007F6EEB" w:rsidP="00D756AB">
      <w:pPr>
        <w:spacing w:after="0" w:line="240" w:lineRule="auto"/>
        <w:jc w:val="both"/>
      </w:pPr>
      <w:r>
        <w:t>Outra</w:t>
      </w:r>
      <w:r w:rsidR="00295B50">
        <w:t xml:space="preserve"> maneira de nomeá-las é usando a palavra</w:t>
      </w:r>
      <w:r>
        <w:t xml:space="preserve"> </w:t>
      </w:r>
      <w:r w:rsidRPr="00295B50">
        <w:rPr>
          <w:b/>
        </w:rPr>
        <w:t>amino</w:t>
      </w:r>
      <w:r>
        <w:t xml:space="preserve"> à frente do nome do </w:t>
      </w:r>
      <w:proofErr w:type="spellStart"/>
      <w:r>
        <w:t>alcano</w:t>
      </w:r>
      <w:proofErr w:type="spellEnd"/>
      <w:r>
        <w:t>.</w:t>
      </w:r>
    </w:p>
    <w:p w14:paraId="5708A1B5" w14:textId="77777777" w:rsidR="00D756AB" w:rsidRPr="00347A74" w:rsidRDefault="00D756AB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31"/>
        <w:gridCol w:w="2058"/>
        <w:gridCol w:w="2105"/>
        <w:gridCol w:w="2526"/>
      </w:tblGrid>
      <w:tr w:rsidR="001F2991" w14:paraId="226B836D" w14:textId="77777777" w:rsidTr="00D756AB">
        <w:tc>
          <w:tcPr>
            <w:tcW w:w="203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1308416" w14:textId="77777777" w:rsidR="001F2991" w:rsidRDefault="00276506" w:rsidP="00F252DB">
            <w:pPr>
              <w:jc w:val="center"/>
            </w:pPr>
            <w:r>
              <w:object w:dxaOrig="936" w:dyaOrig="300" w14:anchorId="41CCE826">
                <v:shape id="_x0000_i1164" type="#_x0000_t75" style="width:39.35pt;height:13.35pt" o:ole="">
                  <v:imagedata r:id="rId290" o:title=""/>
                </v:shape>
                <o:OLEObject Type="Embed" ProgID="ChemDraw.Document.6.0" ShapeID="_x0000_i1164" DrawAspect="Content" ObjectID="_1553353357" r:id="rId291"/>
              </w:object>
            </w:r>
          </w:p>
        </w:tc>
        <w:tc>
          <w:tcPr>
            <w:tcW w:w="205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D47DF9D" w14:textId="77777777" w:rsidR="001F2991" w:rsidRDefault="00105CFE" w:rsidP="00F252DB">
            <w:pPr>
              <w:jc w:val="center"/>
            </w:pPr>
            <w:r>
              <w:object w:dxaOrig="976" w:dyaOrig="547" w14:anchorId="6CF2C375">
                <v:shape id="_x0000_i1165" type="#_x0000_t75" style="width:48.65pt;height:27.35pt" o:ole="">
                  <v:imagedata r:id="rId292" o:title=""/>
                </v:shape>
                <o:OLEObject Type="Embed" ProgID="ChemDraw.Document.6.0" ShapeID="_x0000_i1165" DrawAspect="Content" ObjectID="_1553353358" r:id="rId293"/>
              </w:object>
            </w:r>
          </w:p>
        </w:tc>
        <w:tc>
          <w:tcPr>
            <w:tcW w:w="210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95A568B" w14:textId="77777777" w:rsidR="001F2991" w:rsidRDefault="00105CFE" w:rsidP="00F252DB">
            <w:pPr>
              <w:jc w:val="center"/>
            </w:pPr>
            <w:r>
              <w:object w:dxaOrig="1216" w:dyaOrig="794" w14:anchorId="38414E8C">
                <v:shape id="_x0000_i1166" type="#_x0000_t75" style="width:51.35pt;height:33.35pt" o:ole="">
                  <v:imagedata r:id="rId294" o:title=""/>
                </v:shape>
                <o:OLEObject Type="Embed" ProgID="ChemDraw.Document.6.0" ShapeID="_x0000_i1166" DrawAspect="Content" ObjectID="_1553353359" r:id="rId295"/>
              </w:object>
            </w:r>
          </w:p>
        </w:tc>
        <w:tc>
          <w:tcPr>
            <w:tcW w:w="25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69B6BC87" w14:textId="77777777" w:rsidR="001F2991" w:rsidRDefault="00276506" w:rsidP="00F252DB">
            <w:pPr>
              <w:jc w:val="center"/>
            </w:pPr>
            <w:r>
              <w:object w:dxaOrig="1772" w:dyaOrig="384" w14:anchorId="3C6F3231">
                <v:shape id="_x0000_i1167" type="#_x0000_t75" style="width:70.65pt;height:14.65pt" o:ole="">
                  <v:imagedata r:id="rId296" o:title=""/>
                </v:shape>
                <o:OLEObject Type="Embed" ProgID="ChemDraw.Document.6.0" ShapeID="_x0000_i1167" DrawAspect="Content" ObjectID="_1553353360" r:id="rId297"/>
              </w:object>
            </w:r>
          </w:p>
        </w:tc>
      </w:tr>
      <w:tr w:rsidR="001F2991" w14:paraId="134BD55E" w14:textId="77777777" w:rsidTr="00D756AB">
        <w:tc>
          <w:tcPr>
            <w:tcW w:w="203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19DB428" w14:textId="77777777" w:rsidR="001F2991" w:rsidRPr="00F252DB" w:rsidRDefault="007F6EE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Metanamina</w:t>
            </w:r>
            <w:proofErr w:type="spellEnd"/>
          </w:p>
          <w:p w14:paraId="6A1527EA" w14:textId="77777777" w:rsidR="007F6EEB" w:rsidRPr="00F252DB" w:rsidRDefault="006811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Amina </w:t>
            </w:r>
            <w:r w:rsidR="007F6EEB" w:rsidRPr="00F252DB">
              <w:rPr>
                <w:sz w:val="18"/>
                <w:szCs w:val="18"/>
              </w:rPr>
              <w:t>Primária</w:t>
            </w:r>
          </w:p>
        </w:tc>
        <w:tc>
          <w:tcPr>
            <w:tcW w:w="205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48A91D7D" w14:textId="77777777" w:rsidR="001F2991" w:rsidRPr="00F252DB" w:rsidRDefault="007F6EE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681133">
              <w:rPr>
                <w:i/>
                <w:sz w:val="18"/>
                <w:szCs w:val="18"/>
              </w:rPr>
              <w:t>N</w:t>
            </w:r>
            <w:r w:rsidRPr="00F252DB">
              <w:rPr>
                <w:sz w:val="18"/>
                <w:szCs w:val="18"/>
              </w:rPr>
              <w:t>-metil-</w:t>
            </w:r>
            <w:proofErr w:type="spellStart"/>
            <w:r w:rsidRPr="00F252DB">
              <w:rPr>
                <w:sz w:val="18"/>
                <w:szCs w:val="18"/>
              </w:rPr>
              <w:t>metanamina</w:t>
            </w:r>
            <w:proofErr w:type="spellEnd"/>
          </w:p>
          <w:p w14:paraId="1ADD2A51" w14:textId="77777777" w:rsidR="007F6EEB" w:rsidRPr="00F252DB" w:rsidRDefault="006811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Amina</w:t>
            </w:r>
            <w:r w:rsidRPr="00F252DB">
              <w:rPr>
                <w:sz w:val="18"/>
                <w:szCs w:val="18"/>
              </w:rPr>
              <w:t xml:space="preserve"> </w:t>
            </w:r>
            <w:r w:rsidR="007F6EEB" w:rsidRPr="00F252DB">
              <w:rPr>
                <w:sz w:val="18"/>
                <w:szCs w:val="18"/>
              </w:rPr>
              <w:t>Secundária</w:t>
            </w:r>
          </w:p>
        </w:tc>
        <w:tc>
          <w:tcPr>
            <w:tcW w:w="210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1AD1A1A" w14:textId="77777777" w:rsidR="001F2991" w:rsidRPr="00F252DB" w:rsidRDefault="007F6EE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 w:rsidRPr="00F252DB">
              <w:rPr>
                <w:sz w:val="18"/>
                <w:szCs w:val="18"/>
              </w:rPr>
              <w:t>Trimetilamina</w:t>
            </w:r>
            <w:proofErr w:type="spellEnd"/>
          </w:p>
          <w:p w14:paraId="58CF2585" w14:textId="77777777" w:rsidR="007F6EEB" w:rsidRPr="00F252DB" w:rsidRDefault="006811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mina</w:t>
            </w:r>
            <w:r w:rsidRPr="00F252DB">
              <w:rPr>
                <w:sz w:val="18"/>
                <w:szCs w:val="18"/>
              </w:rPr>
              <w:t xml:space="preserve"> </w:t>
            </w:r>
            <w:r w:rsidR="007F6EEB" w:rsidRPr="00F252DB">
              <w:rPr>
                <w:sz w:val="18"/>
                <w:szCs w:val="18"/>
              </w:rPr>
              <w:t>Terciária</w:t>
            </w:r>
          </w:p>
        </w:tc>
        <w:tc>
          <w:tcPr>
            <w:tcW w:w="25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1DDF437F" w14:textId="77777777" w:rsidR="001F2991" w:rsidRPr="00F252DB" w:rsidRDefault="007F6EE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1,4-butanodiamina</w:t>
            </w:r>
          </w:p>
          <w:p w14:paraId="192D335C" w14:textId="77777777" w:rsidR="007F6EEB" w:rsidRPr="00F252DB" w:rsidRDefault="007F6EEB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putrescina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  <w:p w14:paraId="76180A30" w14:textId="77777777" w:rsidR="007F6EEB" w:rsidRPr="00F252DB" w:rsidRDefault="00681133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mina</w:t>
            </w:r>
            <w:r w:rsidRPr="00F252DB">
              <w:rPr>
                <w:sz w:val="18"/>
                <w:szCs w:val="18"/>
              </w:rPr>
              <w:t xml:space="preserve"> </w:t>
            </w:r>
            <w:r w:rsidR="007F6EEB" w:rsidRPr="00F252DB">
              <w:rPr>
                <w:sz w:val="18"/>
                <w:szCs w:val="18"/>
              </w:rPr>
              <w:t>Primária</w:t>
            </w:r>
          </w:p>
        </w:tc>
      </w:tr>
    </w:tbl>
    <w:p w14:paraId="5F45296C" w14:textId="77777777" w:rsidR="00EB1D3B" w:rsidRDefault="00EB1D3B" w:rsidP="00D756AB">
      <w:pPr>
        <w:spacing w:after="0" w:line="240" w:lineRule="auto"/>
        <w:jc w:val="both"/>
        <w:rPr>
          <w:i/>
        </w:rPr>
      </w:pPr>
    </w:p>
    <w:p w14:paraId="7B530FDD" w14:textId="77777777" w:rsidR="00537E33" w:rsidRPr="008D330E" w:rsidRDefault="00537E33" w:rsidP="00D756AB">
      <w:pPr>
        <w:spacing w:after="0" w:line="240" w:lineRule="auto"/>
        <w:jc w:val="both"/>
        <w:rPr>
          <w:i/>
        </w:rPr>
      </w:pPr>
      <w:r w:rsidRPr="008D330E">
        <w:rPr>
          <w:i/>
        </w:rPr>
        <w:t>Pratique</w:t>
      </w:r>
      <w:r w:rsidR="008D330E" w:rsidRPr="008D330E">
        <w:rPr>
          <w:i/>
        </w:rPr>
        <w:t xml:space="preserve"> 12</w:t>
      </w:r>
    </w:p>
    <w:p w14:paraId="3C948640" w14:textId="77777777" w:rsidR="006A1646" w:rsidRPr="00AD509C" w:rsidRDefault="00276506" w:rsidP="00295B50">
      <w:pPr>
        <w:spacing w:after="0" w:line="240" w:lineRule="auto"/>
        <w:jc w:val="both"/>
        <w:rPr>
          <w:rFonts w:cs="Calibri"/>
        </w:rPr>
      </w:pPr>
      <w:r w:rsidRPr="00AD509C">
        <w:rPr>
          <w:rFonts w:cs="Calibri"/>
        </w:rPr>
        <w:t>1. Dê os nomes IUPAC</w:t>
      </w:r>
      <w:r w:rsidR="00A20720" w:rsidRPr="00AD509C">
        <w:rPr>
          <w:rFonts w:cs="Calibri"/>
        </w:rPr>
        <w:t xml:space="preserve"> e</w:t>
      </w:r>
      <w:r w:rsidRPr="00AD509C">
        <w:rPr>
          <w:rFonts w:cs="Calibri"/>
        </w:rPr>
        <w:t xml:space="preserve"> </w:t>
      </w:r>
      <w:r w:rsidR="00A20720" w:rsidRPr="00AD509C">
        <w:rPr>
          <w:rFonts w:cs="Calibri"/>
        </w:rPr>
        <w:t>usual (quando houver) das ami</w:t>
      </w:r>
      <w:r w:rsidR="00537E33" w:rsidRPr="00AD509C">
        <w:rPr>
          <w:rFonts w:cs="Calibri"/>
        </w:rPr>
        <w:t>nas abaixo</w:t>
      </w:r>
      <w:r w:rsidR="004E5D22" w:rsidRPr="00AD509C">
        <w:rPr>
          <w:rFonts w:cs="Calibri"/>
        </w:rPr>
        <w:t xml:space="preserve"> e classifique como aminas primárias, secundárias e terciária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25"/>
        <w:gridCol w:w="1792"/>
        <w:gridCol w:w="1985"/>
        <w:gridCol w:w="2918"/>
      </w:tblGrid>
      <w:tr w:rsidR="00537E33" w:rsidRPr="00AD509C" w14:paraId="486CF500" w14:textId="77777777">
        <w:tc>
          <w:tcPr>
            <w:tcW w:w="202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28EF0D8F" w14:textId="77777777" w:rsidR="00537E33" w:rsidRPr="00AD509C" w:rsidRDefault="00537E33" w:rsidP="00295B50">
            <w:pPr>
              <w:jc w:val="both"/>
              <w:rPr>
                <w:rFonts w:cs="Calibri"/>
              </w:rPr>
            </w:pPr>
            <w:r w:rsidRPr="00AD509C">
              <w:rPr>
                <w:rFonts w:cs="Calibri"/>
              </w:rPr>
              <w:t>a.</w:t>
            </w:r>
          </w:p>
        </w:tc>
        <w:tc>
          <w:tcPr>
            <w:tcW w:w="179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75E7E549" w14:textId="77777777" w:rsidR="00537E33" w:rsidRPr="00AD509C" w:rsidRDefault="00537E33" w:rsidP="00295B50">
            <w:pPr>
              <w:jc w:val="both"/>
              <w:rPr>
                <w:rFonts w:cs="Calibri"/>
              </w:rPr>
            </w:pPr>
            <w:r w:rsidRPr="00AD509C">
              <w:rPr>
                <w:rFonts w:cs="Calibri"/>
              </w:rPr>
              <w:t>b.</w:t>
            </w:r>
          </w:p>
        </w:tc>
        <w:tc>
          <w:tcPr>
            <w:tcW w:w="198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5C542684" w14:textId="77777777" w:rsidR="00537E33" w:rsidRPr="00AD509C" w:rsidRDefault="00537E33" w:rsidP="00295B50">
            <w:pPr>
              <w:jc w:val="both"/>
              <w:rPr>
                <w:rFonts w:cs="Calibri"/>
              </w:rPr>
            </w:pPr>
            <w:r w:rsidRPr="00AD509C">
              <w:rPr>
                <w:rFonts w:cs="Calibri"/>
              </w:rPr>
              <w:t>c.</w:t>
            </w:r>
          </w:p>
        </w:tc>
        <w:tc>
          <w:tcPr>
            <w:tcW w:w="291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23567FAE" w14:textId="77777777" w:rsidR="00537E33" w:rsidRPr="00AD509C" w:rsidRDefault="00537E33" w:rsidP="00295B50">
            <w:pPr>
              <w:jc w:val="both"/>
              <w:rPr>
                <w:rFonts w:cs="Calibri"/>
              </w:rPr>
            </w:pPr>
            <w:r w:rsidRPr="00AD509C">
              <w:rPr>
                <w:rFonts w:cs="Calibri"/>
              </w:rPr>
              <w:t>d.</w:t>
            </w:r>
          </w:p>
        </w:tc>
      </w:tr>
      <w:tr w:rsidR="00537E33" w:rsidRPr="00AD509C" w14:paraId="1FC1E3B0" w14:textId="77777777">
        <w:tc>
          <w:tcPr>
            <w:tcW w:w="202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16FFE315" w14:textId="77777777" w:rsidR="00537E33" w:rsidRPr="00AD509C" w:rsidRDefault="00276506" w:rsidP="00295B50">
            <w:pPr>
              <w:jc w:val="center"/>
              <w:rPr>
                <w:rFonts w:cs="Calibri"/>
              </w:rPr>
            </w:pPr>
            <w:r w:rsidRPr="00AD509C">
              <w:rPr>
                <w:rFonts w:cs="Calibri"/>
              </w:rPr>
              <w:object w:dxaOrig="1112" w:dyaOrig="808" w14:anchorId="10E559C5">
                <v:shape id="_x0000_i1168" type="#_x0000_t75" style="width:53.35pt;height:38.65pt" o:ole="">
                  <v:imagedata r:id="rId298" o:title=""/>
                </v:shape>
                <o:OLEObject Type="Embed" ProgID="ChemDraw.Document.6.0" ShapeID="_x0000_i1168" DrawAspect="Content" ObjectID="_1553353361" r:id="rId299"/>
              </w:object>
            </w:r>
          </w:p>
        </w:tc>
        <w:tc>
          <w:tcPr>
            <w:tcW w:w="179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71B76D8C" w14:textId="77777777" w:rsidR="00537E33" w:rsidRPr="00AD509C" w:rsidRDefault="00276506" w:rsidP="00295B50">
            <w:pPr>
              <w:jc w:val="center"/>
              <w:rPr>
                <w:rFonts w:cs="Calibri"/>
              </w:rPr>
            </w:pPr>
            <w:r w:rsidRPr="00AD509C">
              <w:rPr>
                <w:rFonts w:cs="Calibri"/>
              </w:rPr>
              <w:object w:dxaOrig="620" w:dyaOrig="956" w14:anchorId="49B1977C">
                <v:shape id="_x0000_i1169" type="#_x0000_t75" style="width:32pt;height:48.65pt" o:ole="">
                  <v:imagedata r:id="rId300" o:title=""/>
                </v:shape>
                <o:OLEObject Type="Embed" ProgID="ChemDraw.Document.6.0" ShapeID="_x0000_i1169" DrawAspect="Content" ObjectID="_1553353362" r:id="rId301"/>
              </w:object>
            </w:r>
          </w:p>
        </w:tc>
        <w:tc>
          <w:tcPr>
            <w:tcW w:w="1985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4F29AA8" w14:textId="77777777" w:rsidR="00537E33" w:rsidRPr="00AD509C" w:rsidRDefault="00105CFE" w:rsidP="00295B50">
            <w:pPr>
              <w:jc w:val="center"/>
              <w:rPr>
                <w:rFonts w:cs="Calibri"/>
              </w:rPr>
            </w:pPr>
            <w:r w:rsidRPr="00AD509C">
              <w:rPr>
                <w:rFonts w:cs="Calibri"/>
              </w:rPr>
              <w:object w:dxaOrig="1067" w:dyaOrig="655" w14:anchorId="3D0D3D60">
                <v:shape id="_x0000_i1170" type="#_x0000_t75" style="width:52pt;height:31.35pt" o:ole="">
                  <v:imagedata r:id="rId302" o:title=""/>
                </v:shape>
                <o:OLEObject Type="Embed" ProgID="ChemDraw.Document.6.0" ShapeID="_x0000_i1170" DrawAspect="Content" ObjectID="_1553353363" r:id="rId303"/>
              </w:object>
            </w:r>
          </w:p>
        </w:tc>
        <w:tc>
          <w:tcPr>
            <w:tcW w:w="291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0A23F02F" w14:textId="77777777" w:rsidR="00537E33" w:rsidRPr="00AD509C" w:rsidRDefault="00276506" w:rsidP="00295B50">
            <w:pPr>
              <w:jc w:val="center"/>
              <w:rPr>
                <w:rFonts w:cs="Calibri"/>
              </w:rPr>
            </w:pPr>
            <w:r w:rsidRPr="00AD509C">
              <w:rPr>
                <w:rFonts w:cs="Calibri"/>
              </w:rPr>
              <w:object w:dxaOrig="2164" w:dyaOrig="360" w14:anchorId="3FF850BC">
                <v:shape id="_x0000_i1171" type="#_x0000_t75" style="width:110.65pt;height:18.65pt" o:ole="">
                  <v:imagedata r:id="rId304" o:title=""/>
                </v:shape>
                <o:OLEObject Type="Embed" ProgID="ChemDraw.Document.6.0" ShapeID="_x0000_i1171" DrawAspect="Content" ObjectID="_1553353364" r:id="rId305"/>
              </w:object>
            </w:r>
          </w:p>
        </w:tc>
      </w:tr>
    </w:tbl>
    <w:p w14:paraId="6C489BA5" w14:textId="77777777" w:rsidR="00D756AB" w:rsidRPr="00AD509C" w:rsidRDefault="00276506" w:rsidP="00276506">
      <w:pPr>
        <w:spacing w:after="0" w:line="240" w:lineRule="auto"/>
        <w:jc w:val="both"/>
        <w:rPr>
          <w:rFonts w:cs="Calibri"/>
        </w:rPr>
      </w:pPr>
      <w:r w:rsidRPr="00AD509C">
        <w:rPr>
          <w:rFonts w:cs="Calibri"/>
        </w:rPr>
        <w:t>2. Escreva a fórmula estrutural para cada um dos seguintes compostos.</w:t>
      </w:r>
    </w:p>
    <w:p w14:paraId="3887F86F" w14:textId="77777777" w:rsidR="00276506" w:rsidRPr="00AD509C" w:rsidRDefault="00276506" w:rsidP="00276506">
      <w:pPr>
        <w:spacing w:after="0" w:line="240" w:lineRule="auto"/>
        <w:jc w:val="both"/>
        <w:rPr>
          <w:rFonts w:cs="Calibri"/>
        </w:rPr>
      </w:pPr>
      <w:r w:rsidRPr="00AD509C">
        <w:rPr>
          <w:rFonts w:cs="Calibri"/>
        </w:rPr>
        <w:t xml:space="preserve">a. </w:t>
      </w:r>
      <w:r w:rsidRPr="00AD509C">
        <w:rPr>
          <w:rFonts w:cs="Calibri"/>
          <w:i/>
        </w:rPr>
        <w:t>N,N</w:t>
      </w:r>
      <w:r w:rsidRPr="00AD509C">
        <w:rPr>
          <w:rFonts w:cs="Calibri"/>
        </w:rPr>
        <w:t>-dimetil-3-ciclo-hexenamina</w:t>
      </w:r>
      <w:r w:rsidRPr="00AD509C">
        <w:rPr>
          <w:rFonts w:cs="Calibri"/>
        </w:rPr>
        <w:tab/>
      </w:r>
    </w:p>
    <w:p w14:paraId="53529EF4" w14:textId="77777777" w:rsidR="00276506" w:rsidRPr="00AD509C" w:rsidRDefault="00276506" w:rsidP="00276506">
      <w:pPr>
        <w:spacing w:after="0" w:line="240" w:lineRule="auto"/>
        <w:jc w:val="both"/>
        <w:rPr>
          <w:rFonts w:cs="Calibri"/>
        </w:rPr>
      </w:pPr>
      <w:r w:rsidRPr="00AD509C">
        <w:rPr>
          <w:rFonts w:cs="Calibri"/>
        </w:rPr>
        <w:t xml:space="preserve">b. </w:t>
      </w:r>
      <w:r w:rsidRPr="00AD509C">
        <w:rPr>
          <w:rFonts w:cs="Calibri"/>
          <w:i/>
        </w:rPr>
        <w:t>N</w:t>
      </w:r>
      <w:r w:rsidRPr="00AD509C">
        <w:rPr>
          <w:rFonts w:cs="Calibri"/>
        </w:rPr>
        <w:t>-etil-2-feniletilamina</w:t>
      </w:r>
      <w:r w:rsidRPr="00AD509C">
        <w:rPr>
          <w:rFonts w:cs="Calibri"/>
        </w:rPr>
        <w:tab/>
      </w:r>
    </w:p>
    <w:p w14:paraId="23A8CE4F" w14:textId="77777777" w:rsidR="00276506" w:rsidRPr="00AD509C" w:rsidRDefault="00276506" w:rsidP="00276506">
      <w:pPr>
        <w:spacing w:after="0" w:line="240" w:lineRule="auto"/>
        <w:jc w:val="both"/>
        <w:rPr>
          <w:rFonts w:cs="Calibri"/>
        </w:rPr>
      </w:pPr>
      <w:r w:rsidRPr="00AD509C">
        <w:rPr>
          <w:rFonts w:cs="Calibri"/>
        </w:rPr>
        <w:t>c. 2-aminoetanol</w:t>
      </w:r>
    </w:p>
    <w:p w14:paraId="1DFF741C" w14:textId="77777777" w:rsidR="00276506" w:rsidRPr="00AD509C" w:rsidRDefault="00276506" w:rsidP="00D756AB">
      <w:pPr>
        <w:spacing w:after="0" w:line="240" w:lineRule="auto"/>
        <w:jc w:val="both"/>
        <w:rPr>
          <w:rFonts w:cs="Calibri"/>
        </w:rPr>
      </w:pPr>
    </w:p>
    <w:p w14:paraId="6C160D9E" w14:textId="77777777" w:rsidR="00F41B08" w:rsidRDefault="00F41B08" w:rsidP="00F41B08">
      <w:pPr>
        <w:pStyle w:val="PargrafodaLista"/>
        <w:spacing w:after="0" w:line="240" w:lineRule="auto"/>
        <w:ind w:left="0"/>
        <w:jc w:val="both"/>
        <w:rPr>
          <w:rFonts w:ascii="Verdana" w:hAnsi="Verdana" w:cs="Calibri"/>
          <w:sz w:val="18"/>
          <w:szCs w:val="18"/>
        </w:rPr>
      </w:pPr>
      <w:r w:rsidRPr="00AD509C">
        <w:rPr>
          <w:rFonts w:cs="Calibri"/>
        </w:rPr>
        <w:t>3. Desenhe as estruturas das aminas</w:t>
      </w:r>
      <w:r w:rsidRPr="00F22C85">
        <w:rPr>
          <w:rFonts w:ascii="Verdana" w:hAnsi="Verdana" w:cs="Calibri"/>
          <w:sz w:val="18"/>
          <w:szCs w:val="18"/>
        </w:rPr>
        <w:t xml:space="preserve"> abaixo</w:t>
      </w:r>
      <w:r>
        <w:rPr>
          <w:rFonts w:ascii="Verdana" w:hAnsi="Verdana" w:cs="Calibri"/>
          <w:sz w:val="18"/>
          <w:szCs w:val="18"/>
        </w:rPr>
        <w:t>. Qu</w:t>
      </w:r>
      <w:r w:rsidRPr="00F22C85">
        <w:rPr>
          <w:rFonts w:ascii="Verdana" w:hAnsi="Verdana" w:cs="Calibri"/>
          <w:sz w:val="18"/>
          <w:szCs w:val="18"/>
        </w:rPr>
        <w:t>al das aminas abaixo é terciária?</w:t>
      </w:r>
      <w:r>
        <w:rPr>
          <w:rFonts w:ascii="Verdana" w:hAnsi="Verdana" w:cs="Calibri"/>
          <w:sz w:val="18"/>
          <w:szCs w:val="18"/>
        </w:rPr>
        <w:t xml:space="preserve"> </w:t>
      </w:r>
      <w:proofErr w:type="spellStart"/>
      <w:r w:rsidRPr="00F22C85">
        <w:rPr>
          <w:rFonts w:ascii="Verdana" w:hAnsi="Verdana" w:cs="Calibri"/>
          <w:sz w:val="18"/>
          <w:szCs w:val="18"/>
        </w:rPr>
        <w:t>Propanamina</w:t>
      </w:r>
      <w:proofErr w:type="spellEnd"/>
      <w:r w:rsidRPr="00F22C85">
        <w:rPr>
          <w:rFonts w:ascii="Verdana" w:hAnsi="Verdana" w:cs="Calibri"/>
          <w:sz w:val="18"/>
          <w:szCs w:val="18"/>
        </w:rPr>
        <w:t xml:space="preserve">, </w:t>
      </w:r>
      <w:r w:rsidRPr="00F22C85">
        <w:rPr>
          <w:rFonts w:ascii="Verdana" w:hAnsi="Verdana" w:cs="Calibri"/>
          <w:i/>
          <w:sz w:val="18"/>
          <w:szCs w:val="18"/>
        </w:rPr>
        <w:t>N</w:t>
      </w:r>
      <w:r w:rsidRPr="00F22C85">
        <w:rPr>
          <w:rFonts w:ascii="Verdana" w:hAnsi="Verdana" w:cs="Calibri"/>
          <w:sz w:val="18"/>
          <w:szCs w:val="18"/>
        </w:rPr>
        <w:t>-metil</w:t>
      </w:r>
      <w:r>
        <w:rPr>
          <w:rFonts w:ascii="Verdana" w:hAnsi="Verdana" w:cs="Calibri"/>
          <w:sz w:val="18"/>
          <w:szCs w:val="18"/>
        </w:rPr>
        <w:t>-</w:t>
      </w:r>
      <w:proofErr w:type="spellStart"/>
      <w:r w:rsidRPr="00F22C85">
        <w:rPr>
          <w:rFonts w:ascii="Verdana" w:hAnsi="Verdana" w:cs="Calibri"/>
          <w:sz w:val="18"/>
          <w:szCs w:val="18"/>
        </w:rPr>
        <w:t>etanamina</w:t>
      </w:r>
      <w:proofErr w:type="spellEnd"/>
      <w:r w:rsidRPr="00F22C85">
        <w:rPr>
          <w:rFonts w:ascii="Verdana" w:hAnsi="Verdana" w:cs="Calibri"/>
          <w:sz w:val="18"/>
          <w:szCs w:val="18"/>
        </w:rPr>
        <w:t xml:space="preserve">, </w:t>
      </w:r>
      <w:r w:rsidRPr="00F22C85">
        <w:rPr>
          <w:rFonts w:ascii="Verdana" w:hAnsi="Verdana" w:cs="Calibri"/>
          <w:i/>
          <w:sz w:val="18"/>
          <w:szCs w:val="18"/>
        </w:rPr>
        <w:t>N,N</w:t>
      </w:r>
      <w:r w:rsidRPr="00F22C85">
        <w:rPr>
          <w:rFonts w:ascii="Verdana" w:hAnsi="Verdana" w:cs="Calibri"/>
          <w:sz w:val="18"/>
          <w:szCs w:val="18"/>
        </w:rPr>
        <w:t>-</w:t>
      </w:r>
      <w:proofErr w:type="spellStart"/>
      <w:r w:rsidRPr="00F22C85">
        <w:rPr>
          <w:rFonts w:ascii="Verdana" w:hAnsi="Verdana" w:cs="Calibri"/>
          <w:sz w:val="18"/>
          <w:szCs w:val="18"/>
        </w:rPr>
        <w:t>dimetil</w:t>
      </w:r>
      <w:proofErr w:type="spellEnd"/>
      <w:r>
        <w:rPr>
          <w:rFonts w:ascii="Verdana" w:hAnsi="Verdana" w:cs="Calibri"/>
          <w:sz w:val="18"/>
          <w:szCs w:val="18"/>
        </w:rPr>
        <w:t>-</w:t>
      </w:r>
      <w:proofErr w:type="spellStart"/>
      <w:r w:rsidRPr="00F22C85">
        <w:rPr>
          <w:rFonts w:ascii="Verdana" w:hAnsi="Verdana" w:cs="Calibri"/>
          <w:sz w:val="18"/>
          <w:szCs w:val="18"/>
        </w:rPr>
        <w:t>metanamina</w:t>
      </w:r>
      <w:proofErr w:type="spellEnd"/>
      <w:r w:rsidRPr="00F22C85">
        <w:rPr>
          <w:rFonts w:ascii="Verdana" w:hAnsi="Verdana" w:cs="Calibri"/>
          <w:sz w:val="18"/>
          <w:szCs w:val="18"/>
        </w:rPr>
        <w:t xml:space="preserve">, </w:t>
      </w:r>
      <w:r w:rsidRPr="00F22C85">
        <w:rPr>
          <w:rFonts w:ascii="Verdana" w:hAnsi="Verdana" w:cs="Calibri"/>
          <w:i/>
          <w:sz w:val="18"/>
          <w:szCs w:val="18"/>
        </w:rPr>
        <w:t>N</w:t>
      </w:r>
      <w:r w:rsidRPr="00F22C85">
        <w:rPr>
          <w:rFonts w:ascii="Verdana" w:hAnsi="Verdana" w:cs="Calibri"/>
          <w:sz w:val="18"/>
          <w:szCs w:val="18"/>
        </w:rPr>
        <w:t>-metil</w:t>
      </w:r>
      <w:r>
        <w:rPr>
          <w:rFonts w:ascii="Verdana" w:hAnsi="Verdana" w:cs="Calibri"/>
          <w:sz w:val="18"/>
          <w:szCs w:val="18"/>
        </w:rPr>
        <w:t>-</w:t>
      </w:r>
      <w:proofErr w:type="spellStart"/>
      <w:r w:rsidRPr="00F22C85">
        <w:rPr>
          <w:rFonts w:ascii="Verdana" w:hAnsi="Verdana" w:cs="Calibri"/>
          <w:sz w:val="18"/>
          <w:szCs w:val="18"/>
        </w:rPr>
        <w:t>propanamina</w:t>
      </w:r>
      <w:proofErr w:type="spellEnd"/>
      <w:r w:rsidRPr="00F22C85">
        <w:rPr>
          <w:rFonts w:ascii="Verdana" w:hAnsi="Verdana" w:cs="Calibri"/>
          <w:sz w:val="18"/>
          <w:szCs w:val="18"/>
        </w:rPr>
        <w:t>.</w:t>
      </w:r>
    </w:p>
    <w:p w14:paraId="25155020" w14:textId="77777777" w:rsidR="00F41B08" w:rsidRDefault="00F41B08" w:rsidP="00D756AB">
      <w:pPr>
        <w:spacing w:after="0" w:line="240" w:lineRule="auto"/>
        <w:jc w:val="both"/>
        <w:rPr>
          <w:b/>
        </w:rPr>
      </w:pPr>
    </w:p>
    <w:p w14:paraId="3DAF9A7E" w14:textId="77777777" w:rsidR="00F41B08" w:rsidRDefault="00F41B08" w:rsidP="00D756AB">
      <w:pPr>
        <w:spacing w:after="0" w:line="240" w:lineRule="auto"/>
        <w:jc w:val="both"/>
        <w:rPr>
          <w:b/>
        </w:rPr>
      </w:pPr>
    </w:p>
    <w:p w14:paraId="14C69676" w14:textId="77777777" w:rsidR="000211C9" w:rsidRDefault="006B0DE6" w:rsidP="00D756AB">
      <w:pPr>
        <w:spacing w:after="0" w:line="240" w:lineRule="auto"/>
        <w:jc w:val="both"/>
        <w:rPr>
          <w:b/>
        </w:rPr>
      </w:pPr>
      <w:r>
        <w:rPr>
          <w:b/>
        </w:rPr>
        <w:br w:type="page"/>
      </w:r>
      <w:r w:rsidR="000415AB" w:rsidRPr="000415AB">
        <w:rPr>
          <w:b/>
        </w:rPr>
        <w:lastRenderedPageBreak/>
        <w:t>13. Fenóis</w:t>
      </w:r>
    </w:p>
    <w:p w14:paraId="2186F9AC" w14:textId="77777777" w:rsidR="00D756AB" w:rsidRPr="000415AB" w:rsidRDefault="00D756AB" w:rsidP="00D756AB">
      <w:pPr>
        <w:spacing w:after="0" w:line="240" w:lineRule="auto"/>
        <w:jc w:val="both"/>
        <w:rPr>
          <w:b/>
        </w:rPr>
      </w:pPr>
    </w:p>
    <w:p w14:paraId="5224F5ED" w14:textId="77777777" w:rsidR="008466FC" w:rsidRDefault="008466FC" w:rsidP="00D756AB">
      <w:pPr>
        <w:spacing w:after="0" w:line="240" w:lineRule="auto"/>
        <w:jc w:val="both"/>
      </w:pPr>
      <w:r>
        <w:t xml:space="preserve">Grupo funcional: </w:t>
      </w:r>
      <w:r w:rsidR="008D330E">
        <w:t>-</w:t>
      </w:r>
      <w:r w:rsidR="00F41B08">
        <w:t>OH ligado ao anel aromático (</w:t>
      </w:r>
      <w:proofErr w:type="spellStart"/>
      <w:r w:rsidR="00F41B08">
        <w:t>ArOH</w:t>
      </w:r>
      <w:proofErr w:type="spellEnd"/>
      <w:r w:rsidR="00F41B08">
        <w:t>).</w:t>
      </w:r>
    </w:p>
    <w:p w14:paraId="6EFB7902" w14:textId="77777777" w:rsidR="006A1646" w:rsidRDefault="006A1646" w:rsidP="00D756AB">
      <w:pPr>
        <w:spacing w:after="0" w:line="240" w:lineRule="auto"/>
        <w:jc w:val="both"/>
      </w:pPr>
    </w:p>
    <w:p w14:paraId="405E41DB" w14:textId="77777777" w:rsidR="00BB0375" w:rsidRDefault="004B23AF" w:rsidP="00BB0375">
      <w:pPr>
        <w:jc w:val="center"/>
      </w:pPr>
      <w:r>
        <w:object w:dxaOrig="620" w:dyaOrig="1044" w14:anchorId="343E135D">
          <v:shape id="_x0000_i1172" type="#_x0000_t75" style="width:29.35pt;height:49.35pt" o:ole="">
            <v:imagedata r:id="rId306" o:title=""/>
          </v:shape>
          <o:OLEObject Type="Embed" ProgID="ChemDraw.Document.6.0" ShapeID="_x0000_i1172" DrawAspect="Content" ObjectID="_1553353365" r:id="rId307"/>
        </w:object>
      </w:r>
    </w:p>
    <w:p w14:paraId="7B113969" w14:textId="77777777" w:rsidR="006B0DE6" w:rsidRDefault="008466FC" w:rsidP="00D756AB">
      <w:pPr>
        <w:spacing w:after="0" w:line="240" w:lineRule="auto"/>
        <w:jc w:val="both"/>
      </w:pPr>
      <w:r>
        <w:t xml:space="preserve">Nomenclatura: </w:t>
      </w:r>
    </w:p>
    <w:p w14:paraId="5ED45C97" w14:textId="77777777" w:rsidR="006B0DE6" w:rsidRDefault="006B0DE6" w:rsidP="00D756AB">
      <w:pPr>
        <w:spacing w:after="0" w:line="240" w:lineRule="auto"/>
        <w:jc w:val="both"/>
      </w:pPr>
    </w:p>
    <w:p w14:paraId="13F0F8FB" w14:textId="77777777" w:rsidR="008466FC" w:rsidRDefault="008466FC" w:rsidP="00D756AB">
      <w:pPr>
        <w:spacing w:after="0" w:line="240" w:lineRule="auto"/>
        <w:jc w:val="both"/>
      </w:pPr>
      <w:r>
        <w:t xml:space="preserve">Fenóis com substituintes </w:t>
      </w:r>
      <w:proofErr w:type="spellStart"/>
      <w:r>
        <w:t>carbóxi</w:t>
      </w:r>
      <w:proofErr w:type="spellEnd"/>
      <w:r>
        <w:t xml:space="preserve"> são denominados</w:t>
      </w:r>
      <w:r w:rsidRPr="008466FC">
        <w:rPr>
          <w:b/>
        </w:rPr>
        <w:t xml:space="preserve"> ácidos </w:t>
      </w:r>
      <w:proofErr w:type="spellStart"/>
      <w:r w:rsidRPr="008466FC">
        <w:rPr>
          <w:b/>
        </w:rPr>
        <w:t>hidróxi-benzóicos</w:t>
      </w:r>
      <w:proofErr w:type="spellEnd"/>
      <w:r>
        <w:t xml:space="preserve">, os </w:t>
      </w:r>
      <w:proofErr w:type="spellStart"/>
      <w:r>
        <w:t>fenil</w:t>
      </w:r>
      <w:proofErr w:type="spellEnd"/>
      <w:r>
        <w:t xml:space="preserve"> éteres são chamados </w:t>
      </w:r>
      <w:proofErr w:type="spellStart"/>
      <w:r w:rsidRPr="008466FC">
        <w:rPr>
          <w:b/>
        </w:rPr>
        <w:t>alcóxi</w:t>
      </w:r>
      <w:proofErr w:type="spellEnd"/>
      <w:r w:rsidRPr="008466FC">
        <w:rPr>
          <w:b/>
        </w:rPr>
        <w:t>-benzenos</w:t>
      </w:r>
      <w:r>
        <w:t>.</w:t>
      </w:r>
    </w:p>
    <w:p w14:paraId="1E8C6CC8" w14:textId="77777777" w:rsidR="006A1646" w:rsidRDefault="006A1646" w:rsidP="00D756AB">
      <w:pPr>
        <w:spacing w:after="0" w:line="24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BB0375" w14:paraId="055F8A0F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C3605F5" w14:textId="77777777" w:rsidR="00BB0375" w:rsidRDefault="004B23AF" w:rsidP="00F252DB">
            <w:pPr>
              <w:jc w:val="center"/>
            </w:pPr>
            <w:r>
              <w:object w:dxaOrig="620" w:dyaOrig="1324" w14:anchorId="4C79B32C">
                <v:shape id="_x0000_i1173" type="#_x0000_t75" style="width:28.65pt;height:60pt" o:ole="">
                  <v:imagedata r:id="rId308" o:title=""/>
                </v:shape>
                <o:OLEObject Type="Embed" ProgID="ChemDraw.Document.6.0" ShapeID="_x0000_i1173" DrawAspect="Content" ObjectID="_1553353366" r:id="rId309"/>
              </w:objec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0F8F3E8E" w14:textId="77777777" w:rsidR="00BB0375" w:rsidRDefault="004B23AF" w:rsidP="00F252DB">
            <w:pPr>
              <w:jc w:val="center"/>
            </w:pPr>
            <w:r>
              <w:object w:dxaOrig="620" w:dyaOrig="1404" w14:anchorId="73DB7766">
                <v:shape id="_x0000_i1174" type="#_x0000_t75" style="width:28.65pt;height:64.65pt" o:ole="">
                  <v:imagedata r:id="rId310" o:title=""/>
                </v:shape>
                <o:OLEObject Type="Embed" ProgID="ChemDraw.Document.6.0" ShapeID="_x0000_i1174" DrawAspect="Content" ObjectID="_1553353367" r:id="rId311"/>
              </w:object>
            </w:r>
          </w:p>
        </w:tc>
      </w:tr>
      <w:tr w:rsidR="00BB0375" w14:paraId="325D8D97" w14:textId="77777777"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D4004F7" w14:textId="77777777" w:rsidR="00BB0375" w:rsidRPr="00F252DB" w:rsidRDefault="00BB0375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4-metil-fenol</w:t>
            </w:r>
          </w:p>
          <w:p w14:paraId="5C0B5551" w14:textId="77777777" w:rsidR="00BB0375" w:rsidRPr="00F252DB" w:rsidRDefault="00BB0375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r w:rsidRPr="00681133">
              <w:rPr>
                <w:i/>
                <w:sz w:val="18"/>
                <w:szCs w:val="18"/>
              </w:rPr>
              <w:t>p</w:t>
            </w:r>
            <w:r w:rsidRPr="00F252DB">
              <w:rPr>
                <w:sz w:val="18"/>
                <w:szCs w:val="18"/>
              </w:rPr>
              <w:t>-cresol)</w:t>
            </w:r>
          </w:p>
        </w:tc>
        <w:tc>
          <w:tcPr>
            <w:tcW w:w="43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</w:tcPr>
          <w:p w14:paraId="39D4D93F" w14:textId="77777777" w:rsidR="00BB0375" w:rsidRPr="00F252DB" w:rsidRDefault="00BB0375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1,4-benzenodiol</w:t>
            </w:r>
          </w:p>
          <w:p w14:paraId="359F110A" w14:textId="77777777" w:rsidR="00BB0375" w:rsidRPr="00F252DB" w:rsidRDefault="00BB0375" w:rsidP="00F252D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F252DB">
              <w:rPr>
                <w:sz w:val="18"/>
                <w:szCs w:val="18"/>
              </w:rPr>
              <w:t>(</w:t>
            </w:r>
            <w:proofErr w:type="spellStart"/>
            <w:r w:rsidRPr="00F252DB">
              <w:rPr>
                <w:sz w:val="18"/>
                <w:szCs w:val="18"/>
              </w:rPr>
              <w:t>hidroquinona</w:t>
            </w:r>
            <w:proofErr w:type="spellEnd"/>
            <w:r w:rsidRPr="00F252DB">
              <w:rPr>
                <w:sz w:val="18"/>
                <w:szCs w:val="18"/>
              </w:rPr>
              <w:t>)</w:t>
            </w:r>
          </w:p>
        </w:tc>
      </w:tr>
    </w:tbl>
    <w:p w14:paraId="4A0DB558" w14:textId="77777777" w:rsidR="006B0DE6" w:rsidRDefault="006B0DE6" w:rsidP="005E17C3">
      <w:pPr>
        <w:spacing w:after="0" w:line="240" w:lineRule="auto"/>
        <w:jc w:val="both"/>
        <w:rPr>
          <w:i/>
        </w:rPr>
      </w:pPr>
    </w:p>
    <w:p w14:paraId="0AF2C27F" w14:textId="77777777" w:rsidR="008466FC" w:rsidRPr="008D330E" w:rsidRDefault="00A20720" w:rsidP="005E17C3">
      <w:pPr>
        <w:spacing w:after="0" w:line="240" w:lineRule="auto"/>
        <w:jc w:val="both"/>
        <w:rPr>
          <w:i/>
        </w:rPr>
      </w:pPr>
      <w:r w:rsidRPr="008D330E">
        <w:rPr>
          <w:i/>
        </w:rPr>
        <w:t>Pratique</w:t>
      </w:r>
      <w:r w:rsidR="008D330E" w:rsidRPr="008D330E">
        <w:rPr>
          <w:i/>
        </w:rPr>
        <w:t xml:space="preserve"> 13</w:t>
      </w:r>
    </w:p>
    <w:p w14:paraId="1E1C273B" w14:textId="77777777" w:rsidR="00A20720" w:rsidRPr="00AD509C" w:rsidRDefault="004B23AF" w:rsidP="005E17C3">
      <w:pPr>
        <w:spacing w:after="0" w:line="240" w:lineRule="auto"/>
        <w:jc w:val="both"/>
      </w:pPr>
      <w:r w:rsidRPr="00AD509C">
        <w:t xml:space="preserve">1. </w:t>
      </w:r>
      <w:r w:rsidR="00FB6A7D" w:rsidRPr="00AD509C">
        <w:t>Dê o nome dos compostos abaixo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53"/>
        <w:gridCol w:w="2123"/>
        <w:gridCol w:w="1672"/>
        <w:gridCol w:w="1649"/>
        <w:gridCol w:w="1723"/>
      </w:tblGrid>
      <w:tr w:rsidR="00FB6A7D" w:rsidRPr="00AD509C" w14:paraId="2F24B6EC" w14:textId="77777777">
        <w:tc>
          <w:tcPr>
            <w:tcW w:w="16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3919B28A" w14:textId="77777777" w:rsidR="00FB6A7D" w:rsidRPr="00AD509C" w:rsidRDefault="00FB6A7D" w:rsidP="00FB6A7D">
            <w:r w:rsidRPr="00AD509C">
              <w:t>a.</w:t>
            </w:r>
          </w:p>
        </w:tc>
        <w:tc>
          <w:tcPr>
            <w:tcW w:w="20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29E32323" w14:textId="77777777" w:rsidR="00FB6A7D" w:rsidRPr="00AD509C" w:rsidRDefault="00FB6A7D" w:rsidP="00FB6A7D">
            <w:r w:rsidRPr="00AD509C">
              <w:t>b.</w:t>
            </w:r>
          </w:p>
        </w:tc>
        <w:tc>
          <w:tcPr>
            <w:tcW w:w="1764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09C7C8BD" w14:textId="77777777" w:rsidR="00FB6A7D" w:rsidRPr="00AD509C" w:rsidRDefault="00FB6A7D" w:rsidP="00FB6A7D">
            <w:r w:rsidRPr="00AD509C">
              <w:t>c.</w:t>
            </w:r>
          </w:p>
        </w:tc>
        <w:tc>
          <w:tcPr>
            <w:tcW w:w="174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506CB807" w14:textId="77777777" w:rsidR="00FB6A7D" w:rsidRPr="00AD509C" w:rsidRDefault="00FB6A7D" w:rsidP="00FB6A7D">
            <w:r w:rsidRPr="00AD509C">
              <w:t>d.</w:t>
            </w:r>
          </w:p>
        </w:tc>
        <w:tc>
          <w:tcPr>
            <w:tcW w:w="149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</w:tcPr>
          <w:p w14:paraId="75DCB550" w14:textId="77777777" w:rsidR="00FB6A7D" w:rsidRPr="00AD509C" w:rsidRDefault="00FB6A7D" w:rsidP="00FB6A7D">
            <w:r w:rsidRPr="00AD509C">
              <w:t>e.</w:t>
            </w:r>
          </w:p>
        </w:tc>
      </w:tr>
      <w:tr w:rsidR="00FB6A7D" w14:paraId="54C990A8" w14:textId="77777777">
        <w:tc>
          <w:tcPr>
            <w:tcW w:w="1686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E8A5520" w14:textId="77777777" w:rsidR="00FB6A7D" w:rsidRDefault="004B23AF" w:rsidP="00295B50">
            <w:pPr>
              <w:jc w:val="center"/>
            </w:pPr>
            <w:r>
              <w:object w:dxaOrig="956" w:dyaOrig="1376" w14:anchorId="45806AC8">
                <v:shape id="_x0000_i1175" type="#_x0000_t75" style="width:51.35pt;height:74.65pt" o:ole="">
                  <v:imagedata r:id="rId312" o:title=""/>
                </v:shape>
                <o:OLEObject Type="Embed" ProgID="ChemDraw.Document.6.0" ShapeID="_x0000_i1175" DrawAspect="Content" ObjectID="_1553353368" r:id="rId313"/>
              </w:object>
            </w:r>
          </w:p>
        </w:tc>
        <w:tc>
          <w:tcPr>
            <w:tcW w:w="2028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0BF07ADB" w14:textId="77777777" w:rsidR="00FB6A7D" w:rsidRDefault="006A1646" w:rsidP="00295B50">
            <w:pPr>
              <w:jc w:val="center"/>
            </w:pPr>
            <w:r>
              <w:object w:dxaOrig="1724" w:dyaOrig="840" w14:anchorId="6A8D55B1">
                <v:shape id="_x0000_i1176" type="#_x0000_t75" style="width:95.35pt;height:47.35pt" o:ole="">
                  <v:imagedata r:id="rId314" o:title=""/>
                </v:shape>
                <o:OLEObject Type="Embed" ProgID="ChemDraw.Document.6.0" ShapeID="_x0000_i1176" DrawAspect="Content" ObjectID="_1553353369" r:id="rId315"/>
              </w:object>
            </w:r>
          </w:p>
        </w:tc>
        <w:tc>
          <w:tcPr>
            <w:tcW w:w="1764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3A5C8F3" w14:textId="77777777" w:rsidR="00FB6A7D" w:rsidRDefault="00105CFE" w:rsidP="00295B50">
            <w:pPr>
              <w:jc w:val="center"/>
            </w:pPr>
            <w:r>
              <w:object w:dxaOrig="1132" w:dyaOrig="1118" w14:anchorId="4B1D5BBD">
                <v:shape id="_x0000_i1177" type="#_x0000_t75" style="width:62pt;height:62pt" o:ole="">
                  <v:imagedata r:id="rId316" o:title=""/>
                </v:shape>
                <o:OLEObject Type="Embed" ProgID="ChemDraw.Document.6.0" ShapeID="_x0000_i1177" DrawAspect="Content" ObjectID="_1553353370" r:id="rId317"/>
              </w:object>
            </w:r>
          </w:p>
        </w:tc>
        <w:tc>
          <w:tcPr>
            <w:tcW w:w="1743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2A1ADE42" w14:textId="77777777" w:rsidR="00FB6A7D" w:rsidRDefault="00105CFE" w:rsidP="00295B50">
            <w:pPr>
              <w:jc w:val="center"/>
            </w:pPr>
            <w:r>
              <w:object w:dxaOrig="1041" w:dyaOrig="1077" w14:anchorId="405545D7">
                <v:shape id="_x0000_i1178" type="#_x0000_t75" style="width:60.65pt;height:62.65pt" o:ole="">
                  <v:imagedata r:id="rId318" o:title=""/>
                </v:shape>
                <o:OLEObject Type="Embed" ProgID="ChemDraw.Document.6.0" ShapeID="_x0000_i1178" DrawAspect="Content" ObjectID="_1553353371" r:id="rId319"/>
              </w:object>
            </w:r>
          </w:p>
        </w:tc>
        <w:tc>
          <w:tcPr>
            <w:tcW w:w="1499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vAlign w:val="center"/>
          </w:tcPr>
          <w:p w14:paraId="63CD447E" w14:textId="77777777" w:rsidR="00FB6A7D" w:rsidRDefault="00105CFE" w:rsidP="00295B50">
            <w:pPr>
              <w:jc w:val="center"/>
            </w:pPr>
            <w:r>
              <w:object w:dxaOrig="1288" w:dyaOrig="1007" w14:anchorId="22651D54">
                <v:shape id="_x0000_i1179" type="#_x0000_t75" style="width:75.35pt;height:57.35pt" o:ole="">
                  <v:imagedata r:id="rId320" o:title=""/>
                </v:shape>
                <o:OLEObject Type="Embed" ProgID="ChemDraw.Document.6.0" ShapeID="_x0000_i1179" DrawAspect="Content" ObjectID="_1553353372" r:id="rId321"/>
              </w:object>
            </w:r>
          </w:p>
        </w:tc>
      </w:tr>
    </w:tbl>
    <w:p w14:paraId="53BF52AC" w14:textId="77777777" w:rsidR="00FB6A7D" w:rsidRPr="00A20720" w:rsidRDefault="00FB6A7D" w:rsidP="00524B56">
      <w:pPr>
        <w:jc w:val="both"/>
      </w:pPr>
    </w:p>
    <w:sectPr w:rsidR="00FB6A7D" w:rsidRPr="00A20720" w:rsidSect="00A826A6">
      <w:footerReference w:type="default" r:id="rId32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B71053" w14:textId="77777777" w:rsidR="00E55CBD" w:rsidRDefault="00E55CBD" w:rsidP="00540DA6">
      <w:pPr>
        <w:spacing w:after="0" w:line="240" w:lineRule="auto"/>
      </w:pPr>
      <w:r>
        <w:separator/>
      </w:r>
    </w:p>
  </w:endnote>
  <w:endnote w:type="continuationSeparator" w:id="0">
    <w:p w14:paraId="3F42C846" w14:textId="77777777" w:rsidR="00E55CBD" w:rsidRDefault="00E55CBD" w:rsidP="00540D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6DD9FB" w14:textId="77777777" w:rsidR="00540DA6" w:rsidRDefault="007C6709">
    <w:pPr>
      <w:pStyle w:val="Rodap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4F4660">
      <w:rPr>
        <w:noProof/>
      </w:rPr>
      <w:t>1</w:t>
    </w:r>
    <w:r>
      <w:rPr>
        <w:noProof/>
      </w:rPr>
      <w:fldChar w:fldCharType="end"/>
    </w:r>
  </w:p>
  <w:p w14:paraId="385052FE" w14:textId="77777777" w:rsidR="00540DA6" w:rsidRDefault="00540DA6">
    <w:pPr>
      <w:pStyle w:val="Rodap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FA119E" w14:textId="77777777" w:rsidR="00E55CBD" w:rsidRDefault="00E55CBD" w:rsidP="00540DA6">
      <w:pPr>
        <w:spacing w:after="0" w:line="240" w:lineRule="auto"/>
      </w:pPr>
      <w:r>
        <w:separator/>
      </w:r>
    </w:p>
  </w:footnote>
  <w:footnote w:type="continuationSeparator" w:id="0">
    <w:p w14:paraId="42B33298" w14:textId="77777777" w:rsidR="00E55CBD" w:rsidRDefault="00E55CBD" w:rsidP="00540D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070428"/>
    <w:multiLevelType w:val="hybridMultilevel"/>
    <w:tmpl w:val="5296AD5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A6D"/>
    <w:rsid w:val="000211C9"/>
    <w:rsid w:val="00037827"/>
    <w:rsid w:val="000415AB"/>
    <w:rsid w:val="00042A6D"/>
    <w:rsid w:val="00052CE2"/>
    <w:rsid w:val="0006262F"/>
    <w:rsid w:val="0006468B"/>
    <w:rsid w:val="00092FAC"/>
    <w:rsid w:val="000A44F3"/>
    <w:rsid w:val="00100AF4"/>
    <w:rsid w:val="00105CFE"/>
    <w:rsid w:val="00107791"/>
    <w:rsid w:val="001260AF"/>
    <w:rsid w:val="00140E2F"/>
    <w:rsid w:val="001573D3"/>
    <w:rsid w:val="00157733"/>
    <w:rsid w:val="00171A86"/>
    <w:rsid w:val="00174EB5"/>
    <w:rsid w:val="00190FFC"/>
    <w:rsid w:val="001C0740"/>
    <w:rsid w:val="001D116B"/>
    <w:rsid w:val="001D4FF6"/>
    <w:rsid w:val="001D7403"/>
    <w:rsid w:val="001E38E9"/>
    <w:rsid w:val="001F2991"/>
    <w:rsid w:val="002110A3"/>
    <w:rsid w:val="00216669"/>
    <w:rsid w:val="002537F5"/>
    <w:rsid w:val="00257ECE"/>
    <w:rsid w:val="00265486"/>
    <w:rsid w:val="00276506"/>
    <w:rsid w:val="00292E5C"/>
    <w:rsid w:val="00292FAA"/>
    <w:rsid w:val="00294BD3"/>
    <w:rsid w:val="00295B50"/>
    <w:rsid w:val="002A597B"/>
    <w:rsid w:val="002B0C79"/>
    <w:rsid w:val="002C71FB"/>
    <w:rsid w:val="002F7349"/>
    <w:rsid w:val="00302BA5"/>
    <w:rsid w:val="00310A6B"/>
    <w:rsid w:val="00312945"/>
    <w:rsid w:val="00314A52"/>
    <w:rsid w:val="00315526"/>
    <w:rsid w:val="00336EB9"/>
    <w:rsid w:val="0033753D"/>
    <w:rsid w:val="00347A74"/>
    <w:rsid w:val="00357105"/>
    <w:rsid w:val="00361BF1"/>
    <w:rsid w:val="00371710"/>
    <w:rsid w:val="00376AF2"/>
    <w:rsid w:val="0039408C"/>
    <w:rsid w:val="003B1D14"/>
    <w:rsid w:val="003C12B1"/>
    <w:rsid w:val="003F6C5C"/>
    <w:rsid w:val="00410995"/>
    <w:rsid w:val="0043230C"/>
    <w:rsid w:val="00434744"/>
    <w:rsid w:val="00442E38"/>
    <w:rsid w:val="0045133E"/>
    <w:rsid w:val="00460878"/>
    <w:rsid w:val="004763B9"/>
    <w:rsid w:val="00482063"/>
    <w:rsid w:val="00487240"/>
    <w:rsid w:val="00491A51"/>
    <w:rsid w:val="00497F3A"/>
    <w:rsid w:val="004B23AF"/>
    <w:rsid w:val="004D1376"/>
    <w:rsid w:val="004E5D22"/>
    <w:rsid w:val="004F4660"/>
    <w:rsid w:val="00524B56"/>
    <w:rsid w:val="0053331E"/>
    <w:rsid w:val="00537E33"/>
    <w:rsid w:val="005406C0"/>
    <w:rsid w:val="00540DA6"/>
    <w:rsid w:val="00550346"/>
    <w:rsid w:val="005521E1"/>
    <w:rsid w:val="005529D1"/>
    <w:rsid w:val="00575B9D"/>
    <w:rsid w:val="00582C39"/>
    <w:rsid w:val="005E17C3"/>
    <w:rsid w:val="005F4126"/>
    <w:rsid w:val="00602AD3"/>
    <w:rsid w:val="00604E6D"/>
    <w:rsid w:val="00605033"/>
    <w:rsid w:val="00613629"/>
    <w:rsid w:val="0061754C"/>
    <w:rsid w:val="0063477D"/>
    <w:rsid w:val="00634D94"/>
    <w:rsid w:val="006419BA"/>
    <w:rsid w:val="00681133"/>
    <w:rsid w:val="006925C2"/>
    <w:rsid w:val="006968A1"/>
    <w:rsid w:val="006A1646"/>
    <w:rsid w:val="006A5EFB"/>
    <w:rsid w:val="006A692A"/>
    <w:rsid w:val="006B0DE6"/>
    <w:rsid w:val="006E0E0F"/>
    <w:rsid w:val="006F0375"/>
    <w:rsid w:val="006F2213"/>
    <w:rsid w:val="007130D8"/>
    <w:rsid w:val="007172DC"/>
    <w:rsid w:val="00730F9C"/>
    <w:rsid w:val="00731D53"/>
    <w:rsid w:val="00736508"/>
    <w:rsid w:val="00742449"/>
    <w:rsid w:val="00756EF4"/>
    <w:rsid w:val="0075712D"/>
    <w:rsid w:val="007A2B2A"/>
    <w:rsid w:val="007B0B2B"/>
    <w:rsid w:val="007C0D82"/>
    <w:rsid w:val="007C23F5"/>
    <w:rsid w:val="007C6709"/>
    <w:rsid w:val="007E7C19"/>
    <w:rsid w:val="007F5699"/>
    <w:rsid w:val="007F6EEB"/>
    <w:rsid w:val="00810D14"/>
    <w:rsid w:val="00820FB1"/>
    <w:rsid w:val="008348D8"/>
    <w:rsid w:val="00840426"/>
    <w:rsid w:val="008466FC"/>
    <w:rsid w:val="00886882"/>
    <w:rsid w:val="0089227A"/>
    <w:rsid w:val="00896447"/>
    <w:rsid w:val="008B453F"/>
    <w:rsid w:val="008C0AF6"/>
    <w:rsid w:val="008C5329"/>
    <w:rsid w:val="008D0089"/>
    <w:rsid w:val="008D330E"/>
    <w:rsid w:val="008D586F"/>
    <w:rsid w:val="008F7A31"/>
    <w:rsid w:val="009102BB"/>
    <w:rsid w:val="0092780C"/>
    <w:rsid w:val="0093566A"/>
    <w:rsid w:val="0095527C"/>
    <w:rsid w:val="009555E1"/>
    <w:rsid w:val="00957AB1"/>
    <w:rsid w:val="009774BE"/>
    <w:rsid w:val="00980AF9"/>
    <w:rsid w:val="00984295"/>
    <w:rsid w:val="00993733"/>
    <w:rsid w:val="009D742C"/>
    <w:rsid w:val="009F4851"/>
    <w:rsid w:val="009F7EDA"/>
    <w:rsid w:val="00A20720"/>
    <w:rsid w:val="00A21C5C"/>
    <w:rsid w:val="00A27CF3"/>
    <w:rsid w:val="00A405D7"/>
    <w:rsid w:val="00A40681"/>
    <w:rsid w:val="00A6181B"/>
    <w:rsid w:val="00A826A6"/>
    <w:rsid w:val="00A867A0"/>
    <w:rsid w:val="00A97475"/>
    <w:rsid w:val="00AC4AE5"/>
    <w:rsid w:val="00AD509C"/>
    <w:rsid w:val="00AE5113"/>
    <w:rsid w:val="00AF6E37"/>
    <w:rsid w:val="00B01F65"/>
    <w:rsid w:val="00B0312C"/>
    <w:rsid w:val="00B12D2B"/>
    <w:rsid w:val="00B34C23"/>
    <w:rsid w:val="00B377C4"/>
    <w:rsid w:val="00B42C6A"/>
    <w:rsid w:val="00B47D6C"/>
    <w:rsid w:val="00B77763"/>
    <w:rsid w:val="00B83B74"/>
    <w:rsid w:val="00BB0375"/>
    <w:rsid w:val="00BD092B"/>
    <w:rsid w:val="00BE5FA0"/>
    <w:rsid w:val="00BF3236"/>
    <w:rsid w:val="00C116E3"/>
    <w:rsid w:val="00C6326F"/>
    <w:rsid w:val="00C70330"/>
    <w:rsid w:val="00C7106A"/>
    <w:rsid w:val="00CA7055"/>
    <w:rsid w:val="00D06341"/>
    <w:rsid w:val="00D5115B"/>
    <w:rsid w:val="00D74940"/>
    <w:rsid w:val="00D756AB"/>
    <w:rsid w:val="00D80F86"/>
    <w:rsid w:val="00DA045A"/>
    <w:rsid w:val="00DA40BE"/>
    <w:rsid w:val="00DD7C0D"/>
    <w:rsid w:val="00DE1D01"/>
    <w:rsid w:val="00DE384E"/>
    <w:rsid w:val="00DF4685"/>
    <w:rsid w:val="00E26692"/>
    <w:rsid w:val="00E26C52"/>
    <w:rsid w:val="00E27F57"/>
    <w:rsid w:val="00E45969"/>
    <w:rsid w:val="00E557ED"/>
    <w:rsid w:val="00E55CBD"/>
    <w:rsid w:val="00E75EDD"/>
    <w:rsid w:val="00EB1D3B"/>
    <w:rsid w:val="00EF0A01"/>
    <w:rsid w:val="00F05B86"/>
    <w:rsid w:val="00F252DB"/>
    <w:rsid w:val="00F30356"/>
    <w:rsid w:val="00F4179A"/>
    <w:rsid w:val="00F41B08"/>
    <w:rsid w:val="00F430EE"/>
    <w:rsid w:val="00F70429"/>
    <w:rsid w:val="00FA20C2"/>
    <w:rsid w:val="00FB13D0"/>
    <w:rsid w:val="00FB321A"/>
    <w:rsid w:val="00FB4D79"/>
    <w:rsid w:val="00FB6A7D"/>
    <w:rsid w:val="00FC04B4"/>
    <w:rsid w:val="00FD1A0C"/>
    <w:rsid w:val="00FF6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4ACC6A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A826A6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810D1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AF6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F6E37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886882"/>
    <w:pPr>
      <w:ind w:left="720"/>
      <w:contextualSpacing/>
    </w:pPr>
  </w:style>
  <w:style w:type="paragraph" w:styleId="Ttulo">
    <w:name w:val="Title"/>
    <w:basedOn w:val="Normal"/>
    <w:link w:val="TtuloChar"/>
    <w:qFormat/>
    <w:rsid w:val="00190FFC"/>
    <w:pPr>
      <w:spacing w:after="0" w:line="360" w:lineRule="auto"/>
      <w:jc w:val="center"/>
    </w:pPr>
    <w:rPr>
      <w:rFonts w:ascii="Verdana" w:eastAsia="Times New Roman" w:hAnsi="Verdana" w:cs="Arial"/>
      <w:b/>
      <w:bCs/>
      <w:szCs w:val="24"/>
      <w:lang w:eastAsia="pt-BR"/>
    </w:rPr>
  </w:style>
  <w:style w:type="character" w:customStyle="1" w:styleId="TtuloChar">
    <w:name w:val="Título Char"/>
    <w:basedOn w:val="Fontepargpadro"/>
    <w:link w:val="Ttulo"/>
    <w:rsid w:val="00190FFC"/>
    <w:rPr>
      <w:rFonts w:ascii="Verdana" w:eastAsia="Times New Roman" w:hAnsi="Verdana" w:cs="Arial"/>
      <w:b/>
      <w:bCs/>
      <w:sz w:val="22"/>
      <w:szCs w:val="24"/>
    </w:rPr>
  </w:style>
  <w:style w:type="paragraph" w:styleId="Cabealho">
    <w:name w:val="header"/>
    <w:basedOn w:val="Normal"/>
    <w:link w:val="CabealhoChar"/>
    <w:uiPriority w:val="99"/>
    <w:semiHidden/>
    <w:unhideWhenUsed/>
    <w:rsid w:val="00540DA6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540DA6"/>
    <w:rPr>
      <w:sz w:val="22"/>
      <w:szCs w:val="22"/>
      <w:lang w:eastAsia="en-US"/>
    </w:rPr>
  </w:style>
  <w:style w:type="paragraph" w:styleId="Rodap">
    <w:name w:val="footer"/>
    <w:basedOn w:val="Normal"/>
    <w:link w:val="RodapChar"/>
    <w:uiPriority w:val="99"/>
    <w:unhideWhenUsed/>
    <w:rsid w:val="00540DA6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540DA6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062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2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70" Type="http://schemas.openxmlformats.org/officeDocument/2006/relationships/image" Target="media/image84.w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5.w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6.w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7.e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260" Type="http://schemas.openxmlformats.org/officeDocument/2006/relationships/image" Target="media/image130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31.w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32.wmf"/><Relationship Id="rId110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4.emf"/><Relationship Id="rId115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200" Type="http://schemas.openxmlformats.org/officeDocument/2006/relationships/image" Target="media/image99.emf"/><Relationship Id="rId201" Type="http://schemas.openxmlformats.org/officeDocument/2006/relationships/oleObject" Target="embeddings/oleObject96.bin"/><Relationship Id="rId202" Type="http://schemas.openxmlformats.org/officeDocument/2006/relationships/image" Target="media/image100.emf"/><Relationship Id="rId203" Type="http://schemas.openxmlformats.org/officeDocument/2006/relationships/image" Target="media/image101.emf"/><Relationship Id="rId204" Type="http://schemas.openxmlformats.org/officeDocument/2006/relationships/image" Target="media/image102.wmf"/><Relationship Id="rId205" Type="http://schemas.openxmlformats.org/officeDocument/2006/relationships/oleObject" Target="embeddings/oleObject97.bin"/><Relationship Id="rId206" Type="http://schemas.openxmlformats.org/officeDocument/2006/relationships/image" Target="media/image103.wmf"/><Relationship Id="rId207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209" Type="http://schemas.openxmlformats.org/officeDocument/2006/relationships/oleObject" Target="embeddings/oleObject99.bin"/><Relationship Id="rId265" Type="http://schemas.openxmlformats.org/officeDocument/2006/relationships/oleObject" Target="embeddings/oleObject127.bin"/><Relationship Id="rId266" Type="http://schemas.openxmlformats.org/officeDocument/2006/relationships/image" Target="media/image133.w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34.wmf"/><Relationship Id="rId269" Type="http://schemas.openxmlformats.org/officeDocument/2006/relationships/oleObject" Target="embeddings/oleObject12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80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4" Type="http://schemas.openxmlformats.org/officeDocument/2006/relationships/image" Target="media/image39.png"/><Relationship Id="rId85" Type="http://schemas.openxmlformats.org/officeDocument/2006/relationships/oleObject" Target="embeddings/oleObject40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80" Type="http://schemas.openxmlformats.org/officeDocument/2006/relationships/image" Target="media/image89.wmf"/><Relationship Id="rId181" Type="http://schemas.openxmlformats.org/officeDocument/2006/relationships/oleObject" Target="embeddings/oleObject86.bin"/><Relationship Id="rId182" Type="http://schemas.openxmlformats.org/officeDocument/2006/relationships/image" Target="media/image90.wmf"/><Relationship Id="rId183" Type="http://schemas.openxmlformats.org/officeDocument/2006/relationships/oleObject" Target="embeddings/oleObject87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3.wmf"/><Relationship Id="rId189" Type="http://schemas.openxmlformats.org/officeDocument/2006/relationships/oleObject" Target="embeddings/oleObject90.bin"/><Relationship Id="rId270" Type="http://schemas.openxmlformats.org/officeDocument/2006/relationships/image" Target="media/image135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36.e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37.e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210" Type="http://schemas.openxmlformats.org/officeDocument/2006/relationships/image" Target="media/image105.w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06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08.w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09.wmf"/><Relationship Id="rId219" Type="http://schemas.openxmlformats.org/officeDocument/2006/relationships/oleObject" Target="embeddings/oleObject104.bin"/><Relationship Id="rId275" Type="http://schemas.openxmlformats.org/officeDocument/2006/relationships/oleObject" Target="embeddings/oleObject132.bin"/><Relationship Id="rId276" Type="http://schemas.openxmlformats.org/officeDocument/2006/relationships/image" Target="media/image138.w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39.wmf"/><Relationship Id="rId279" Type="http://schemas.openxmlformats.org/officeDocument/2006/relationships/oleObject" Target="embeddings/oleObject134.bin"/><Relationship Id="rId300" Type="http://schemas.openxmlformats.org/officeDocument/2006/relationships/image" Target="media/image150.w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51.e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52.w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53.w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54.wmf"/><Relationship Id="rId309" Type="http://schemas.openxmlformats.org/officeDocument/2006/relationships/oleObject" Target="embeddings/oleObject149.bin"/><Relationship Id="rId90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90" Type="http://schemas.openxmlformats.org/officeDocument/2006/relationships/image" Target="media/image94.wmf"/><Relationship Id="rId191" Type="http://schemas.openxmlformats.org/officeDocument/2006/relationships/oleObject" Target="embeddings/oleObject91.bin"/><Relationship Id="rId192" Type="http://schemas.openxmlformats.org/officeDocument/2006/relationships/image" Target="media/image95.wmf"/><Relationship Id="rId193" Type="http://schemas.openxmlformats.org/officeDocument/2006/relationships/oleObject" Target="embeddings/oleObject92.bin"/><Relationship Id="rId194" Type="http://schemas.openxmlformats.org/officeDocument/2006/relationships/image" Target="media/image96.wmf"/><Relationship Id="rId195" Type="http://schemas.openxmlformats.org/officeDocument/2006/relationships/oleObject" Target="embeddings/oleObject93.bin"/><Relationship Id="rId196" Type="http://schemas.openxmlformats.org/officeDocument/2006/relationships/image" Target="media/image97.emf"/><Relationship Id="rId197" Type="http://schemas.openxmlformats.org/officeDocument/2006/relationships/oleObject" Target="embeddings/oleObject94.bin"/><Relationship Id="rId198" Type="http://schemas.openxmlformats.org/officeDocument/2006/relationships/image" Target="media/image98.wmf"/><Relationship Id="rId199" Type="http://schemas.openxmlformats.org/officeDocument/2006/relationships/oleObject" Target="embeddings/oleObject95.bin"/><Relationship Id="rId280" Type="http://schemas.openxmlformats.org/officeDocument/2006/relationships/image" Target="media/image140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41.emf"/><Relationship Id="rId283" Type="http://schemas.openxmlformats.org/officeDocument/2006/relationships/oleObject" Target="embeddings/oleObject136.bin"/><Relationship Id="rId284" Type="http://schemas.openxmlformats.org/officeDocument/2006/relationships/image" Target="media/image142.e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220" Type="http://schemas.openxmlformats.org/officeDocument/2006/relationships/image" Target="media/image110.w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11.w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12.w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13.w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4.wmf"/><Relationship Id="rId229" Type="http://schemas.openxmlformats.org/officeDocument/2006/relationships/oleObject" Target="embeddings/oleObject109.bin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285" Type="http://schemas.openxmlformats.org/officeDocument/2006/relationships/oleObject" Target="embeddings/oleObject137.bin"/><Relationship Id="rId286" Type="http://schemas.openxmlformats.org/officeDocument/2006/relationships/image" Target="media/image143.emf"/><Relationship Id="rId287" Type="http://schemas.openxmlformats.org/officeDocument/2006/relationships/oleObject" Target="embeddings/oleObject138.bin"/><Relationship Id="rId288" Type="http://schemas.openxmlformats.org/officeDocument/2006/relationships/image" Target="media/image144.wmf"/><Relationship Id="rId289" Type="http://schemas.openxmlformats.org/officeDocument/2006/relationships/oleObject" Target="embeddings/oleObject139.bin"/><Relationship Id="rId310" Type="http://schemas.openxmlformats.org/officeDocument/2006/relationships/image" Target="media/image155.wmf"/><Relationship Id="rId311" Type="http://schemas.openxmlformats.org/officeDocument/2006/relationships/oleObject" Target="embeddings/oleObject150.bin"/><Relationship Id="rId312" Type="http://schemas.openxmlformats.org/officeDocument/2006/relationships/image" Target="media/image156.wmf"/><Relationship Id="rId313" Type="http://schemas.openxmlformats.org/officeDocument/2006/relationships/oleObject" Target="embeddings/oleObject151.bin"/><Relationship Id="rId314" Type="http://schemas.openxmlformats.org/officeDocument/2006/relationships/image" Target="media/image157.wmf"/><Relationship Id="rId315" Type="http://schemas.openxmlformats.org/officeDocument/2006/relationships/oleObject" Target="embeddings/oleObject152.bin"/><Relationship Id="rId316" Type="http://schemas.openxmlformats.org/officeDocument/2006/relationships/image" Target="media/image158.emf"/><Relationship Id="rId317" Type="http://schemas.openxmlformats.org/officeDocument/2006/relationships/oleObject" Target="embeddings/oleObject153.bin"/><Relationship Id="rId318" Type="http://schemas.openxmlformats.org/officeDocument/2006/relationships/image" Target="media/image159.emf"/><Relationship Id="rId319" Type="http://schemas.openxmlformats.org/officeDocument/2006/relationships/oleObject" Target="embeddings/oleObject154.bin"/><Relationship Id="rId290" Type="http://schemas.openxmlformats.org/officeDocument/2006/relationships/image" Target="media/image145.wmf"/><Relationship Id="rId291" Type="http://schemas.openxmlformats.org/officeDocument/2006/relationships/oleObject" Target="embeddings/oleObject140.bin"/><Relationship Id="rId292" Type="http://schemas.openxmlformats.org/officeDocument/2006/relationships/image" Target="media/image146.e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47.e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49.wmf"/><Relationship Id="rId299" Type="http://schemas.openxmlformats.org/officeDocument/2006/relationships/oleObject" Target="embeddings/oleObject144.bin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230" Type="http://schemas.openxmlformats.org/officeDocument/2006/relationships/image" Target="media/image115.w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6.w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7.w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18.w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19.wmf"/><Relationship Id="rId239" Type="http://schemas.openxmlformats.org/officeDocument/2006/relationships/oleObject" Target="embeddings/oleObject114.bin"/><Relationship Id="rId320" Type="http://schemas.openxmlformats.org/officeDocument/2006/relationships/image" Target="media/image160.emf"/><Relationship Id="rId321" Type="http://schemas.openxmlformats.org/officeDocument/2006/relationships/oleObject" Target="embeddings/oleObject155.bin"/><Relationship Id="rId322" Type="http://schemas.openxmlformats.org/officeDocument/2006/relationships/footer" Target="footer1.xml"/><Relationship Id="rId323" Type="http://schemas.openxmlformats.org/officeDocument/2006/relationships/fontTable" Target="fontTable.xml"/><Relationship Id="rId324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png"/><Relationship Id="rId52" Type="http://schemas.openxmlformats.org/officeDocument/2006/relationships/oleObject" Target="embeddings/oleObject23.bin"/><Relationship Id="rId53" Type="http://schemas.openxmlformats.org/officeDocument/2006/relationships/image" Target="media/image24.png"/><Relationship Id="rId54" Type="http://schemas.openxmlformats.org/officeDocument/2006/relationships/oleObject" Target="embeddings/oleObject24.bin"/><Relationship Id="rId55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7.bin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53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emf"/><Relationship Id="rId158" Type="http://schemas.openxmlformats.org/officeDocument/2006/relationships/image" Target="media/image77.emf"/><Relationship Id="rId159" Type="http://schemas.openxmlformats.org/officeDocument/2006/relationships/image" Target="media/image78.emf"/><Relationship Id="rId240" Type="http://schemas.openxmlformats.org/officeDocument/2006/relationships/image" Target="media/image120.w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21.w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22.e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23.e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4.wmf"/><Relationship Id="rId249" Type="http://schemas.openxmlformats.org/officeDocument/2006/relationships/oleObject" Target="embeddings/oleObject119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4" Type="http://schemas.openxmlformats.org/officeDocument/2006/relationships/image" Target="media/image29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60" Type="http://schemas.openxmlformats.org/officeDocument/2006/relationships/image" Target="media/image79.wmf"/><Relationship Id="rId161" Type="http://schemas.openxmlformats.org/officeDocument/2006/relationships/oleObject" Target="embeddings/oleObject76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77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250" Type="http://schemas.openxmlformats.org/officeDocument/2006/relationships/image" Target="media/image125.w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26.w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27.w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28.w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29.wmf"/><Relationship Id="rId259" Type="http://schemas.openxmlformats.org/officeDocument/2006/relationships/oleObject" Target="embeddings/oleObject124.bin"/><Relationship Id="rId100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383</Words>
  <Characters>18273</Characters>
  <Application>Microsoft Macintosh Word</Application>
  <DocSecurity>0</DocSecurity>
  <Lines>152</Lines>
  <Paragraphs>4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1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</dc:creator>
  <cp:lastModifiedBy>Wilhelm Josef Baader</cp:lastModifiedBy>
  <cp:revision>2</cp:revision>
  <cp:lastPrinted>2012-08-01T19:24:00Z</cp:lastPrinted>
  <dcterms:created xsi:type="dcterms:W3CDTF">2017-04-10T21:11:00Z</dcterms:created>
  <dcterms:modified xsi:type="dcterms:W3CDTF">2017-04-10T21:11:00Z</dcterms:modified>
</cp:coreProperties>
</file>